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000000" w:rsidRDefault="000D1869" w:rsidP="00CF1F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-pas)  </w:t>
      </w:r>
      <w:r w:rsidR="00CF1F52" w:rsidRPr="00D14125">
        <w:rPr>
          <w:rFonts w:cs="Arial"/>
          <w:sz w:val="20"/>
          <w:szCs w:val="20"/>
          <w:lang w:eastAsia="pt-BR"/>
        </w:rPr>
        <w:t xml:space="preserve">Atividades econômicas como a agricultura, a pecuária e o extrativismo provocam impactos sobre o meio ambiente. Sobre esses impactos, assinale o que for </w:t>
      </w:r>
      <w:r w:rsidR="00CF1F52" w:rsidRPr="00D14125">
        <w:rPr>
          <w:rFonts w:cs="Arial"/>
          <w:b/>
          <w:sz w:val="20"/>
          <w:szCs w:val="20"/>
          <w:lang w:eastAsia="pt-BR"/>
        </w:rPr>
        <w:t>correto</w:t>
      </w:r>
      <w:r w:rsidR="00CF1F52" w:rsidRPr="00D14125">
        <w:rPr>
          <w:rFonts w:cs="Arial"/>
          <w:sz w:val="20"/>
          <w:szCs w:val="20"/>
          <w:lang w:eastAsia="pt-BR"/>
        </w:rPr>
        <w:t xml:space="preserve">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2435CE" w:rsidRPr="00EF3498">
        <w:rPr>
          <w:rFonts w:cs="Arial"/>
          <w:sz w:val="20"/>
          <w:szCs w:val="20"/>
          <w:lang w:eastAsia="pt-BR"/>
        </w:rPr>
        <w:t xml:space="preserve">No Domínio Amazônico, principalmente na parte central e na oriental, as áreas de floresta tropical foram ocupadas com a expansão da fronteira agropecuária. Extensas áreas florestais deram lugar a pastagens e a campos de cultivo de soja e de arroz implantados pelos projetos da Superintendência para o Desenvolvimento da Amazônia (Sudam). Essa expansão provocou a destruição do cultivo de forma sustentável da seringueira, </w:t>
      </w:r>
      <w:r w:rsidR="002435CE" w:rsidRPr="00EF3498">
        <w:rPr>
          <w:rFonts w:cs="Arial"/>
          <w:i/>
          <w:sz w:val="20"/>
          <w:szCs w:val="20"/>
          <w:lang w:eastAsia="pt-BR"/>
        </w:rPr>
        <w:t>Hevea brasiliensis</w:t>
      </w:r>
      <w:r w:rsidR="002435CE" w:rsidRPr="00EF3498">
        <w:rPr>
          <w:rFonts w:cs="Arial"/>
          <w:sz w:val="20"/>
          <w:szCs w:val="20"/>
          <w:lang w:eastAsia="pt-BR"/>
        </w:rPr>
        <w:t>, cuja extração do látex foi afetada pelos conflitos entre os seringueiros e pelo avanço das fazendas sobre os seringais.</w:t>
      </w:r>
      <w:r w:rsidR="00474B44" w:rsidRPr="00EF3498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8238F7" w:rsidRPr="006F25E8">
        <w:rPr>
          <w:rFonts w:cs="Arial"/>
          <w:sz w:val="20"/>
          <w:szCs w:val="20"/>
          <w:lang w:eastAsia="pt-BR"/>
        </w:rPr>
        <w:t>Os solos da Floresta Atlântica, nas áreas mais acidentadas dos Mares de Morros, são geralmente pobres, contando apenas com a matéria orgânica dos restos vegetais fornecidos pela floresta. A substituição da vegetação natural por cultivos pode interromper o fornecimento dessa matéria orgânica, levando à degradação desses solos.</w:t>
      </w:r>
      <w:r w:rsidR="00474B44" w:rsidRPr="006F25E8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E24DE0" w:rsidRPr="00135635">
        <w:rPr>
          <w:rFonts w:cs="Arial"/>
          <w:sz w:val="20"/>
          <w:szCs w:val="20"/>
          <w:lang w:eastAsia="pt-BR"/>
        </w:rPr>
        <w:t>Plantas leguminosas como feijão e soja podem melhorar a qualidade dos solos, pois vivem em associação com bactérias que fixam o nitrogênio diretamente do ar, incorporando quantidades elevadas desse elemento químico junto às raízes. Esse processo é denominado adubação verde.</w:t>
      </w:r>
      <w:r w:rsidR="00474B44" w:rsidRPr="00135635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8D297A" w:rsidRPr="00F9752B">
        <w:rPr>
          <w:rFonts w:cs="Arial"/>
          <w:sz w:val="20"/>
          <w:szCs w:val="20"/>
          <w:lang w:eastAsia="pt-BR"/>
        </w:rPr>
        <w:t xml:space="preserve">A criação de bovinos e de suínos é afetada por zoonoses. Entre elas, a teníase e a cisticercose provocadas por platelmintos chamados tênias. As espécies que afetam o homem são </w:t>
      </w:r>
      <w:r w:rsidR="008D297A" w:rsidRPr="00F9752B">
        <w:rPr>
          <w:rFonts w:cs="Arial"/>
          <w:i/>
          <w:sz w:val="20"/>
          <w:szCs w:val="20"/>
          <w:lang w:eastAsia="pt-BR"/>
        </w:rPr>
        <w:t>Taenia saginata</w:t>
      </w:r>
      <w:r w:rsidR="008D297A" w:rsidRPr="00F9752B">
        <w:rPr>
          <w:rFonts w:cs="Arial"/>
          <w:sz w:val="20"/>
          <w:szCs w:val="20"/>
          <w:lang w:eastAsia="pt-BR"/>
        </w:rPr>
        <w:t xml:space="preserve"> e </w:t>
      </w:r>
      <w:r w:rsidR="008D297A" w:rsidRPr="00F9752B">
        <w:rPr>
          <w:rFonts w:cs="Arial"/>
          <w:i/>
          <w:sz w:val="20"/>
          <w:szCs w:val="20"/>
          <w:lang w:eastAsia="pt-BR"/>
        </w:rPr>
        <w:t>Taenia solium</w:t>
      </w:r>
      <w:r w:rsidR="008D297A" w:rsidRPr="00F9752B">
        <w:rPr>
          <w:rFonts w:cs="Arial"/>
          <w:sz w:val="20"/>
          <w:szCs w:val="20"/>
          <w:lang w:eastAsia="pt-BR"/>
        </w:rPr>
        <w:t>.</w:t>
      </w:r>
      <w:r w:rsidR="00474B44" w:rsidRPr="00F9752B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27207E" w:rsidRPr="005D2A74">
        <w:rPr>
          <w:rFonts w:cs="Arial"/>
          <w:sz w:val="20"/>
          <w:szCs w:val="20"/>
          <w:lang w:eastAsia="pt-BR"/>
        </w:rPr>
        <w:t>A pecuária bovina pode ser fornecedora de gases responsáveis pelo efeito estufa, da seguinte maneira: a fermentação intestinal do bovino ruminante libera na atmosfera metano e óxido nitroso. Esses gases também podem ser gerados pelo esterco e pela urina dos animais.</w:t>
      </w:r>
      <w:r w:rsidR="0027207E" w:rsidRPr="005D2A74">
        <w:rPr>
          <w:rFonts w:cs="Arial"/>
          <w:sz w:val="20"/>
          <w:lang w:eastAsia="pt-BR"/>
        </w:rPr>
        <w:t xml:space="preserve"> </w:t>
      </w:r>
      <w:r w:rsidR="00474B44" w:rsidRPr="005D2A74">
        <w:rPr>
          <w:rFonts w:cs="Arial"/>
          <w:sz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474B44" w:rsidRPr="0029638C" w:rsidRDefault="00F862AD" w:rsidP="00F862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9638C">
        <w:rPr>
          <w:rFonts w:cs="Arial"/>
          <w:sz w:val="20"/>
          <w:szCs w:val="20"/>
          <w:lang w:eastAsia="pt-BR"/>
        </w:rPr>
        <w:t>02 + 04 + 08 + 16 = 30.</w:t>
      </w:r>
    </w:p>
    <w:p w:rsidR="0050306F" w:rsidRPr="0029638C" w:rsidRDefault="0050306F" w:rsidP="00F862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0306F" w:rsidRPr="0029638C" w:rsidRDefault="0050306F" w:rsidP="00F862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29638C">
        <w:rPr>
          <w:rFonts w:cs="Arial"/>
          <w:b/>
          <w:sz w:val="20"/>
          <w:szCs w:val="20"/>
          <w:lang w:eastAsia="pt-BR"/>
        </w:rPr>
        <w:t>[Resposta do ponto de vista da disciplina de Geografia]</w:t>
      </w:r>
    </w:p>
    <w:p w:rsidR="0050306F" w:rsidRPr="0029638C" w:rsidRDefault="0050306F" w:rsidP="00F862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9638C">
        <w:rPr>
          <w:rFonts w:cs="Arial"/>
          <w:sz w:val="20"/>
          <w:szCs w:val="20"/>
          <w:lang w:eastAsia="pt-BR"/>
        </w:rPr>
        <w:t>O item incorreto é o [01], as áreas mais impactadas pelo desmatamento na Amazônia são o leste e sul configurando o Arco de Desflorestamento. A causa principal é a expansão da pecuária bovina e da agricultura (a exemplo da soja). Na Amazônia, a exploração da seringueira para a produção de borracha natural dá-se principalmente através do extrativismo vegetal sustentável e não sob a forma de cultivo.</w:t>
      </w:r>
    </w:p>
    <w:p w:rsidR="0050306F" w:rsidRPr="0029638C" w:rsidRDefault="0050306F" w:rsidP="00F862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0306F" w:rsidRPr="0029638C" w:rsidRDefault="0050306F" w:rsidP="005030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29638C">
        <w:rPr>
          <w:rFonts w:cs="Arial"/>
          <w:b/>
          <w:sz w:val="20"/>
          <w:szCs w:val="20"/>
          <w:lang w:eastAsia="pt-BR"/>
        </w:rPr>
        <w:t>[Resposta do ponto de vista da disciplina de Biologia]</w:t>
      </w:r>
    </w:p>
    <w:p w:rsidR="00000000" w:rsidRDefault="00FE7EBA" w:rsidP="00FE7EBA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29638C">
        <w:rPr>
          <w:rFonts w:cs="Arial"/>
          <w:sz w:val="20"/>
          <w:szCs w:val="18"/>
          <w:lang w:eastAsia="pt-BR"/>
        </w:rPr>
        <w:t>[01] Incorreta. O desmatamento da Amazônia tem como principais causas a expansão pecuária e da agricultura. A exploração do bioma teve início com os portugueses, porém, sua exploração intensiva ocorreu por incentivos governamentais e ação privada, no século XX. Os maiores índices de desmatamento vão do sul do Pará, norte do Mato Grosso, Rondônia, ao sudeste do Acre. A SUDAM foi criada para planejar o desenvolvimento da Amazônia Legal, para o incentivo regional, porém incentivava pessoas com maior poder aquisitivo. A extração de látex é feita através do extrativismo sustentável, porém houve um declínio ao longo do tempo, devido, principalmente, à concorrência internacional.</w:t>
      </w:r>
      <w:r w:rsidR="0050306F" w:rsidRPr="0029638C">
        <w:rPr>
          <w:rFonts w:cs="Arial"/>
          <w:b/>
          <w:sz w:val="20"/>
          <w:szCs w:val="20"/>
          <w:lang w:eastAsia="pt-BR"/>
        </w:rPr>
        <w:t xml:space="preserve"> </w:t>
      </w:r>
    </w:p>
    <w:p w:rsidR="00000000" w:rsidRDefault="00FC3E5A" w:rsidP="00FE7EBA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FE7EBA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FE7EBA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8B301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)  </w:t>
      </w:r>
      <w:r w:rsidR="008B301F" w:rsidRPr="00EA0DAE">
        <w:rPr>
          <w:rFonts w:cs="Arial"/>
          <w:sz w:val="20"/>
          <w:szCs w:val="20"/>
          <w:lang w:eastAsia="pt-BR"/>
        </w:rPr>
        <w:t xml:space="preserve">Sobre as funções nitrogenadas, assinale o que for </w:t>
      </w:r>
      <w:r w:rsidR="008B301F" w:rsidRPr="00EA0DAE">
        <w:rPr>
          <w:rFonts w:cs="Arial"/>
          <w:b/>
          <w:bCs/>
          <w:sz w:val="20"/>
          <w:szCs w:val="20"/>
          <w:lang w:eastAsia="pt-BR"/>
        </w:rPr>
        <w:t>correto</w:t>
      </w:r>
      <w:r w:rsidR="008B301F" w:rsidRPr="00EA0DAE">
        <w:rPr>
          <w:rFonts w:cs="Arial"/>
          <w:sz w:val="20"/>
          <w:szCs w:val="20"/>
          <w:lang w:eastAsia="pt-BR"/>
        </w:rPr>
        <w:t xml:space="preserve">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915069" w:rsidRPr="00CB057A">
        <w:rPr>
          <w:rFonts w:cs="Arial"/>
          <w:sz w:val="20"/>
          <w:szCs w:val="20"/>
          <w:lang w:eastAsia="pt-BR"/>
        </w:rPr>
        <w:t>As proteínas pertencem ao grupo de compostos orgânicos denominado de amidas, cuja característica é a presença de uma carbonila ligada a um nitrogênio.</w:t>
      </w:r>
      <w:r w:rsidR="00474B44" w:rsidRPr="00CB057A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77DBE" w:rsidRPr="00AF17DF">
        <w:rPr>
          <w:rFonts w:cs="Arial"/>
          <w:sz w:val="20"/>
          <w:szCs w:val="20"/>
          <w:lang w:eastAsia="pt-BR"/>
        </w:rPr>
        <w:t xml:space="preserve">A ureia presente na urina dos seres humanos, quando decomposta em solução aquosa, dá origem a gás carbônico e amônia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650EF4" w:rsidRPr="00D276EC">
        <w:rPr>
          <w:rFonts w:cs="Arial"/>
          <w:sz w:val="20"/>
          <w:szCs w:val="20"/>
          <w:lang w:eastAsia="pt-BR"/>
        </w:rPr>
        <w:t xml:space="preserve">O nitrometano </w:t>
      </w:r>
      <w:r w:rsidR="001F2942" w:rsidRPr="00D276EC">
        <w:rPr>
          <w:rFonts w:cs="Arial"/>
          <w:position w:val="-10"/>
          <w:sz w:val="20"/>
          <w:szCs w:val="20"/>
          <w:lang w:eastAsia="pt-BR"/>
        </w:rPr>
        <w:object w:dxaOrig="1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pt" o:ole="">
            <v:imagedata r:id="rId6" o:title=""/>
          </v:shape>
          <o:OLEObject Type="Embed" ProgID="Equation.DSMT4" ShapeID="_x0000_i1025" DrawAspect="Content" ObjectID="_1684330412" r:id="rId7"/>
        </w:object>
      </w:r>
      <w:r w:rsidR="00650EF4" w:rsidRPr="00D276EC">
        <w:rPr>
          <w:rFonts w:cs="Arial"/>
          <w:sz w:val="20"/>
          <w:szCs w:val="20"/>
          <w:lang w:eastAsia="pt-BR"/>
        </w:rPr>
        <w:t xml:space="preserve"> é um exemplo de composto halogenado usado em aparelhos de ar condicionado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lastRenderedPageBreak/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2B47FA" w:rsidRPr="00E1721C">
        <w:rPr>
          <w:rFonts w:cs="Arial"/>
          <w:sz w:val="20"/>
          <w:szCs w:val="20"/>
          <w:lang w:eastAsia="pt-BR"/>
        </w:rPr>
        <w:t xml:space="preserve">No processo de decomposição, realizado por certas bactérias e fungos, o nitrogênio presente nos organismos mortos é transformado em amônia </w:t>
      </w:r>
      <w:r w:rsidR="003438CD" w:rsidRPr="00E1721C">
        <w:rPr>
          <w:rFonts w:cs="Arial"/>
          <w:position w:val="-10"/>
          <w:sz w:val="20"/>
          <w:szCs w:val="20"/>
          <w:lang w:eastAsia="pt-BR"/>
        </w:rPr>
        <w:object w:dxaOrig="639" w:dyaOrig="300">
          <v:shape id="_x0000_i1026" type="#_x0000_t75" style="width:32.25pt;height:15pt" o:ole="">
            <v:imagedata r:id="rId8" o:title=""/>
          </v:shape>
          <o:OLEObject Type="Embed" ProgID="Equation.DSMT4" ShapeID="_x0000_i1026" DrawAspect="Content" ObjectID="_1684330413" r:id="rId9"/>
        </w:object>
      </w:r>
      <w:r w:rsidR="002B47FA" w:rsidRPr="00E1721C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B5DE0" w:rsidRPr="000A5C9C">
        <w:rPr>
          <w:rFonts w:cs="Arial"/>
          <w:sz w:val="20"/>
          <w:szCs w:val="20"/>
          <w:lang w:eastAsia="pt-BR"/>
        </w:rPr>
        <w:t xml:space="preserve">As bactérias do gênero </w:t>
      </w:r>
      <w:r w:rsidR="001B5DE0" w:rsidRPr="000A5C9C">
        <w:rPr>
          <w:rFonts w:cs="Arial"/>
          <w:i/>
          <w:iCs/>
          <w:sz w:val="20"/>
          <w:szCs w:val="20"/>
          <w:lang w:eastAsia="pt-BR"/>
        </w:rPr>
        <w:t xml:space="preserve">Nitrosomonas </w:t>
      </w:r>
      <w:r w:rsidR="001B5DE0" w:rsidRPr="000A5C9C">
        <w:rPr>
          <w:rFonts w:cs="Arial"/>
          <w:sz w:val="20"/>
          <w:szCs w:val="20"/>
          <w:lang w:eastAsia="pt-BR"/>
        </w:rPr>
        <w:t xml:space="preserve">são responsáveis pela transformação dos nitratos </w:t>
      </w:r>
      <w:r w:rsidR="00575C7F" w:rsidRPr="000A5C9C">
        <w:rPr>
          <w:rFonts w:cs="Arial"/>
          <w:position w:val="-10"/>
          <w:sz w:val="20"/>
          <w:szCs w:val="20"/>
          <w:lang w:eastAsia="pt-BR"/>
        </w:rPr>
        <w:object w:dxaOrig="700" w:dyaOrig="360">
          <v:shape id="_x0000_i1027" type="#_x0000_t75" style="width:35.25pt;height:18pt" o:ole="">
            <v:imagedata r:id="rId10" o:title=""/>
          </v:shape>
          <o:OLEObject Type="Embed" ProgID="Equation.DSMT4" ShapeID="_x0000_i1027" DrawAspect="Content" ObjectID="_1684330414" r:id="rId11"/>
        </w:object>
      </w:r>
      <w:r w:rsidR="001B5DE0" w:rsidRPr="000A5C9C">
        <w:rPr>
          <w:rFonts w:cs="Arial"/>
          <w:sz w:val="20"/>
          <w:szCs w:val="20"/>
          <w:lang w:eastAsia="pt-BR"/>
        </w:rPr>
        <w:t xml:space="preserve"> em gás nitrogênio </w:t>
      </w:r>
      <w:r w:rsidR="00575C7F" w:rsidRPr="000A5C9C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028" type="#_x0000_t75" style="width:24.75pt;height:15pt" o:ole="">
            <v:imagedata r:id="rId12" o:title=""/>
          </v:shape>
          <o:OLEObject Type="Embed" ProgID="Equation.DSMT4" ShapeID="_x0000_i1028" DrawAspect="Content" ObjectID="_1684330415" r:id="rId13"/>
        </w:object>
      </w:r>
      <w:r w:rsidR="001B5DE0" w:rsidRPr="000A5C9C">
        <w:rPr>
          <w:rFonts w:cs="Arial"/>
          <w:sz w:val="20"/>
          <w:szCs w:val="20"/>
          <w:lang w:eastAsia="pt-BR"/>
        </w:rPr>
        <w:t xml:space="preserve"> Esse processo é conhecido por nitrosação.</w:t>
      </w:r>
      <w:r w:rsidR="00474B44" w:rsidRPr="000A5C9C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474B44" w:rsidRPr="009B042F" w:rsidRDefault="008D278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B042F">
        <w:rPr>
          <w:rFonts w:cs="Arial"/>
          <w:sz w:val="20"/>
          <w:szCs w:val="20"/>
          <w:lang w:eastAsia="pt-BR"/>
        </w:rPr>
        <w:t>01 + 02 + 08 = 11.</w:t>
      </w:r>
    </w:p>
    <w:p w:rsidR="005F5153" w:rsidRPr="009B042F" w:rsidRDefault="005F515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F5153" w:rsidRPr="009B042F" w:rsidRDefault="005F5153" w:rsidP="005F515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B042F">
        <w:rPr>
          <w:rFonts w:cs="Arial"/>
          <w:b/>
          <w:sz w:val="20"/>
          <w:szCs w:val="20"/>
          <w:lang w:eastAsia="pt-BR"/>
        </w:rPr>
        <w:t>[Resolução do ponto de vista da disciplina de Química]</w:t>
      </w:r>
    </w:p>
    <w:p w:rsidR="005F5153" w:rsidRPr="009B042F" w:rsidRDefault="005F5153" w:rsidP="005F515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9B042F">
        <w:rPr>
          <w:rFonts w:cs="Arial"/>
          <w:sz w:val="20"/>
          <w:szCs w:val="20"/>
          <w:lang w:eastAsia="pt-BR"/>
        </w:rPr>
        <w:t xml:space="preserve">[01] Correta. As proteínas pertencem ao grupo de compostos orgânicos denominado de amidas, cuja característica é a presença de uma carbonila ligada a um nitrogênio.  </w:t>
      </w:r>
    </w:p>
    <w:p w:rsidR="005F5153" w:rsidRPr="009B042F" w:rsidRDefault="005F5153" w:rsidP="005F5153">
      <w:pPr>
        <w:widowControl w:val="0"/>
        <w:autoSpaceDE w:val="0"/>
        <w:autoSpaceDN w:val="0"/>
        <w:adjustRightInd w:val="0"/>
        <w:spacing w:after="0" w:line="240" w:lineRule="auto"/>
        <w:ind w:left="397"/>
        <w:rPr>
          <w:rFonts w:cs="Arial"/>
          <w:sz w:val="20"/>
          <w:szCs w:val="20"/>
          <w:lang w:val="en-US" w:eastAsia="pt-BR"/>
        </w:rPr>
      </w:pPr>
    </w:p>
    <w:p w:rsidR="000464C0" w:rsidRPr="009B042F" w:rsidRDefault="00FC3E5A" w:rsidP="005F5153">
      <w:pPr>
        <w:widowControl w:val="0"/>
        <w:autoSpaceDE w:val="0"/>
        <w:autoSpaceDN w:val="0"/>
        <w:adjustRightInd w:val="0"/>
        <w:spacing w:after="0" w:line="240" w:lineRule="auto"/>
        <w:ind w:left="397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1266825" cy="9620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5153" w:rsidRPr="009B042F" w:rsidRDefault="005F5153" w:rsidP="005F515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F5153" w:rsidRPr="009B042F" w:rsidRDefault="005F5153" w:rsidP="005F515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9B042F">
        <w:rPr>
          <w:rFonts w:cs="Arial"/>
          <w:sz w:val="20"/>
          <w:szCs w:val="20"/>
          <w:lang w:eastAsia="pt-BR"/>
        </w:rPr>
        <w:t xml:space="preserve">[02] Correta. A ureia presente na urina dos seres humanos, quando decomposta em solução aquosa, dá origem a gás carbônico e amônia: </w:t>
      </w:r>
      <w:r w:rsidR="00577DAA" w:rsidRPr="009B042F">
        <w:rPr>
          <w:rFonts w:cs="Arial"/>
          <w:position w:val="-10"/>
          <w:sz w:val="20"/>
          <w:szCs w:val="20"/>
          <w:lang w:eastAsia="pt-BR"/>
        </w:rPr>
        <w:object w:dxaOrig="2860" w:dyaOrig="300">
          <v:shape id="_x0000_i1030" type="#_x0000_t75" style="width:143.25pt;height:15pt" o:ole="">
            <v:imagedata r:id="rId15" o:title=""/>
          </v:shape>
          <o:OLEObject Type="Embed" ProgID="Equation.DSMT4" ShapeID="_x0000_i1030" DrawAspect="Content" ObjectID="_1684330416" r:id="rId16"/>
        </w:object>
      </w:r>
      <w:r w:rsidRPr="009B042F">
        <w:rPr>
          <w:rFonts w:cs="Arial"/>
          <w:sz w:val="20"/>
          <w:szCs w:val="20"/>
          <w:lang w:eastAsia="pt-BR"/>
        </w:rPr>
        <w:t>.</w:t>
      </w:r>
    </w:p>
    <w:p w:rsidR="005F5153" w:rsidRPr="009B042F" w:rsidRDefault="005F5153" w:rsidP="005F515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F5153" w:rsidRPr="009B042F" w:rsidRDefault="005F515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B042F">
        <w:rPr>
          <w:rFonts w:cs="Arial"/>
          <w:sz w:val="20"/>
          <w:szCs w:val="20"/>
          <w:lang w:eastAsia="pt-BR"/>
        </w:rPr>
        <w:t xml:space="preserve">[04] Incorreta. O nitrometano </w:t>
      </w:r>
      <w:r w:rsidR="00577DAA" w:rsidRPr="009B042F">
        <w:rPr>
          <w:rFonts w:cs="Arial"/>
          <w:position w:val="-10"/>
          <w:sz w:val="20"/>
          <w:szCs w:val="20"/>
          <w:lang w:val="en-US" w:eastAsia="pt-BR"/>
        </w:rPr>
        <w:object w:dxaOrig="1160" w:dyaOrig="300">
          <v:shape id="_x0000_i1031" type="#_x0000_t75" style="width:57.75pt;height:15pt" o:ole="">
            <v:imagedata r:id="rId17" o:title=""/>
          </v:shape>
          <o:OLEObject Type="Embed" ProgID="Equation.DSMT4" ShapeID="_x0000_i1031" DrawAspect="Content" ObjectID="_1684330417" r:id="rId18"/>
        </w:object>
      </w:r>
      <w:r w:rsidRPr="009B042F">
        <w:rPr>
          <w:rFonts w:cs="Arial"/>
          <w:sz w:val="20"/>
          <w:szCs w:val="20"/>
          <w:lang w:eastAsia="pt-BR"/>
        </w:rPr>
        <w:t xml:space="preserve"> é um exemplo de nitrocomposto.</w:t>
      </w:r>
    </w:p>
    <w:p w:rsidR="009B1690" w:rsidRPr="009B042F" w:rsidRDefault="009B169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B1690" w:rsidRPr="009B042F" w:rsidRDefault="009B1690" w:rsidP="009B169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B042F">
        <w:rPr>
          <w:rFonts w:cs="Arial"/>
          <w:b/>
          <w:sz w:val="20"/>
          <w:szCs w:val="20"/>
          <w:lang w:eastAsia="pt-BR"/>
        </w:rPr>
        <w:t>[Resolução do ponto de vista da disciplina de Biologia]</w:t>
      </w:r>
    </w:p>
    <w:p w:rsidR="00000000" w:rsidRDefault="009B1690" w:rsidP="009B1690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9B042F">
        <w:rPr>
          <w:rFonts w:cs="Arial"/>
          <w:sz w:val="20"/>
          <w:szCs w:val="20"/>
          <w:lang w:eastAsia="pt-BR"/>
        </w:rPr>
        <w:t xml:space="preserve">[16] Incorreta. As bactérias do gênero </w:t>
      </w:r>
      <w:r w:rsidRPr="009B042F">
        <w:rPr>
          <w:rFonts w:cs="Arial"/>
          <w:i/>
          <w:sz w:val="20"/>
          <w:szCs w:val="20"/>
          <w:lang w:eastAsia="pt-BR"/>
        </w:rPr>
        <w:t>Nitrossomonas</w:t>
      </w:r>
      <w:r w:rsidRPr="009B042F">
        <w:rPr>
          <w:rFonts w:cs="Arial"/>
          <w:sz w:val="20"/>
          <w:szCs w:val="20"/>
          <w:lang w:eastAsia="pt-BR"/>
        </w:rPr>
        <w:t xml:space="preserve"> transformam o íon nitrito </w:t>
      </w:r>
      <w:r w:rsidR="00577DAA" w:rsidRPr="009B042F">
        <w:rPr>
          <w:rFonts w:cs="Arial"/>
          <w:position w:val="-10"/>
          <w:sz w:val="20"/>
          <w:szCs w:val="20"/>
          <w:lang w:eastAsia="pt-BR"/>
        </w:rPr>
        <w:object w:dxaOrig="620" w:dyaOrig="360">
          <v:shape id="_x0000_i1032" type="#_x0000_t75" style="width:30.75pt;height:18pt" o:ole="">
            <v:imagedata r:id="rId19" o:title=""/>
          </v:shape>
          <o:OLEObject Type="Embed" ProgID="Equation.DSMT4" ShapeID="_x0000_i1032" DrawAspect="Content" ObjectID="_1684330418" r:id="rId20"/>
        </w:object>
      </w:r>
      <w:r w:rsidRPr="009B042F">
        <w:rPr>
          <w:rFonts w:cs="Arial"/>
          <w:sz w:val="20"/>
          <w:szCs w:val="20"/>
          <w:lang w:eastAsia="pt-BR"/>
        </w:rPr>
        <w:t xml:space="preserve"> em íon nitrato </w:t>
      </w:r>
      <w:r w:rsidR="00577DAA" w:rsidRPr="009B042F">
        <w:rPr>
          <w:rFonts w:cs="Arial"/>
          <w:position w:val="-10"/>
          <w:sz w:val="20"/>
          <w:szCs w:val="20"/>
          <w:lang w:eastAsia="pt-BR"/>
        </w:rPr>
        <w:object w:dxaOrig="660" w:dyaOrig="360">
          <v:shape id="_x0000_i1033" type="#_x0000_t75" style="width:33pt;height:18pt" o:ole="">
            <v:imagedata r:id="rId21" o:title=""/>
          </v:shape>
          <o:OLEObject Type="Embed" ProgID="Equation.DSMT4" ShapeID="_x0000_i1033" DrawAspect="Content" ObjectID="_1684330419" r:id="rId22"/>
        </w:object>
      </w:r>
      <w:r w:rsidRPr="009B042F">
        <w:rPr>
          <w:rFonts w:cs="Arial"/>
          <w:sz w:val="20"/>
          <w:szCs w:val="20"/>
          <w:lang w:eastAsia="pt-BR"/>
        </w:rPr>
        <w:t xml:space="preserve"> fenômeno denominado nitrosação. As bactérias desnitrificantes convertem o íon nitrato </w:t>
      </w:r>
      <w:r w:rsidR="00577DAA" w:rsidRPr="009B042F">
        <w:rPr>
          <w:rFonts w:cs="Arial"/>
          <w:position w:val="-10"/>
          <w:sz w:val="20"/>
          <w:szCs w:val="20"/>
          <w:lang w:eastAsia="pt-BR"/>
        </w:rPr>
        <w:object w:dxaOrig="620" w:dyaOrig="360">
          <v:shape id="_x0000_i1034" type="#_x0000_t75" style="width:30.75pt;height:18pt" o:ole="">
            <v:imagedata r:id="rId23" o:title=""/>
          </v:shape>
          <o:OLEObject Type="Embed" ProgID="Equation.DSMT4" ShapeID="_x0000_i1034" DrawAspect="Content" ObjectID="_1684330420" r:id="rId24"/>
        </w:object>
      </w:r>
      <w:r w:rsidRPr="009B042F">
        <w:rPr>
          <w:rFonts w:cs="Arial"/>
          <w:sz w:val="20"/>
          <w:szCs w:val="20"/>
          <w:lang w:eastAsia="pt-BR"/>
        </w:rPr>
        <w:t xml:space="preserve"> em gás nitrogênio </w:t>
      </w:r>
      <w:r w:rsidR="00577DAA" w:rsidRPr="009B042F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035" type="#_x0000_t75" style="width:24.75pt;height:15pt" o:ole="">
            <v:imagedata r:id="rId25" o:title=""/>
          </v:shape>
          <o:OLEObject Type="Embed" ProgID="Equation.DSMT4" ShapeID="_x0000_i1035" DrawAspect="Content" ObjectID="_1684330421" r:id="rId26"/>
        </w:object>
      </w:r>
      <w:r w:rsidRPr="009B042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9B1690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9B1690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9B1690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841F4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0)  </w:t>
      </w:r>
      <w:r w:rsidR="00841F45" w:rsidRPr="00841F45">
        <w:rPr>
          <w:rFonts w:cs="Arial"/>
          <w:sz w:val="20"/>
          <w:szCs w:val="19"/>
          <w:lang w:eastAsia="pt-BR"/>
        </w:rPr>
        <w:t>O esterco de galinha contém fezes e excretas nitrogenadas,</w:t>
      </w:r>
      <w:r w:rsidR="00841F45">
        <w:rPr>
          <w:rFonts w:cs="Arial"/>
          <w:sz w:val="20"/>
          <w:szCs w:val="19"/>
          <w:lang w:eastAsia="pt-BR"/>
        </w:rPr>
        <w:t xml:space="preserve"> </w:t>
      </w:r>
      <w:r w:rsidR="00841F45" w:rsidRPr="00841F45">
        <w:rPr>
          <w:rFonts w:cs="Arial"/>
          <w:sz w:val="20"/>
          <w:szCs w:val="19"/>
          <w:lang w:eastAsia="pt-BR"/>
        </w:rPr>
        <w:t>que podem ser utilizadas para adubar</w:t>
      </w:r>
      <w:r w:rsidR="00841F45">
        <w:rPr>
          <w:rFonts w:cs="Arial"/>
          <w:sz w:val="20"/>
          <w:szCs w:val="19"/>
          <w:lang w:eastAsia="pt-BR"/>
        </w:rPr>
        <w:t xml:space="preserve"> </w:t>
      </w:r>
      <w:r w:rsidR="00841F45" w:rsidRPr="00841F45">
        <w:rPr>
          <w:rFonts w:cs="Arial"/>
          <w:sz w:val="20"/>
          <w:szCs w:val="19"/>
          <w:lang w:eastAsia="pt-BR"/>
        </w:rPr>
        <w:t>o solo. As plantas cultivadas</w:t>
      </w:r>
      <w:r w:rsidR="00841F45">
        <w:rPr>
          <w:rFonts w:cs="Arial"/>
          <w:sz w:val="20"/>
          <w:szCs w:val="19"/>
          <w:lang w:eastAsia="pt-BR"/>
        </w:rPr>
        <w:t xml:space="preserve"> </w:t>
      </w:r>
      <w:r w:rsidR="00841F45" w:rsidRPr="00841F45">
        <w:rPr>
          <w:rFonts w:cs="Arial"/>
          <w:sz w:val="20"/>
          <w:szCs w:val="19"/>
          <w:lang w:eastAsia="pt-BR"/>
        </w:rPr>
        <w:t>nesse solo não são diretamente beneficiadas pelo esterco</w:t>
      </w:r>
      <w:r w:rsidR="00841F45">
        <w:rPr>
          <w:rFonts w:cs="Arial"/>
          <w:sz w:val="20"/>
          <w:szCs w:val="19"/>
          <w:lang w:eastAsia="pt-BR"/>
        </w:rPr>
        <w:t xml:space="preserve"> </w:t>
      </w:r>
      <w:r w:rsidR="00841F45" w:rsidRPr="00841F45">
        <w:rPr>
          <w:rFonts w:cs="Arial"/>
          <w:sz w:val="20"/>
          <w:szCs w:val="19"/>
          <w:lang w:eastAsia="pt-BR"/>
        </w:rPr>
        <w:t>porque as</w:t>
      </w:r>
      <w:r w:rsidR="00841F45">
        <w:rPr>
          <w:rFonts w:cs="Arial"/>
          <w:sz w:val="20"/>
          <w:szCs w:val="19"/>
          <w:lang w:eastAsia="pt-BR"/>
        </w:rPr>
        <w:t xml:space="preserve"> </w:t>
      </w:r>
      <w:r w:rsidR="00841F45" w:rsidRPr="00841F45">
        <w:rPr>
          <w:rFonts w:cs="Arial"/>
          <w:sz w:val="20"/>
          <w:szCs w:val="19"/>
          <w:lang w:eastAsia="pt-BR"/>
        </w:rPr>
        <w:t>substâncias orgânicas contidas nele passam</w:t>
      </w:r>
      <w:r w:rsidR="00841F45">
        <w:rPr>
          <w:rFonts w:cs="Arial"/>
          <w:sz w:val="20"/>
          <w:szCs w:val="19"/>
          <w:lang w:eastAsia="pt-BR"/>
        </w:rPr>
        <w:t xml:space="preserve"> </w:t>
      </w:r>
      <w:r w:rsidR="00841F45" w:rsidRPr="00841F45">
        <w:rPr>
          <w:rFonts w:cs="Arial"/>
          <w:sz w:val="20"/>
          <w:szCs w:val="19"/>
          <w:lang w:eastAsia="pt-BR"/>
        </w:rPr>
        <w:t xml:space="preserve">primeiramente pel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9202E" w:rsidRPr="00841F45">
        <w:rPr>
          <w:rFonts w:cs="Arial"/>
          <w:sz w:val="20"/>
          <w:szCs w:val="19"/>
          <w:lang w:eastAsia="pt-BR"/>
        </w:rPr>
        <w:t>nitrificação e depois pela decomposição, gerando o nitrato,</w:t>
      </w:r>
      <w:r w:rsidR="0059202E">
        <w:rPr>
          <w:rFonts w:cs="Arial"/>
          <w:sz w:val="20"/>
          <w:szCs w:val="19"/>
          <w:lang w:eastAsia="pt-BR"/>
        </w:rPr>
        <w:t xml:space="preserve"> </w:t>
      </w:r>
      <w:r w:rsidR="0059202E" w:rsidRPr="00841F45">
        <w:rPr>
          <w:rFonts w:cs="Arial"/>
          <w:sz w:val="20"/>
          <w:szCs w:val="19"/>
          <w:lang w:eastAsia="pt-BR"/>
        </w:rPr>
        <w:t xml:space="preserve">que é absorvido pelos veget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90C24" w:rsidRPr="00841F45">
        <w:rPr>
          <w:rFonts w:cs="Arial"/>
          <w:sz w:val="20"/>
          <w:szCs w:val="19"/>
          <w:lang w:eastAsia="pt-BR"/>
        </w:rPr>
        <w:t>decomposição e depois pela nitrificação, gerando o nitrato,</w:t>
      </w:r>
      <w:r w:rsidR="00D90C24">
        <w:rPr>
          <w:rFonts w:cs="Arial"/>
          <w:sz w:val="20"/>
          <w:szCs w:val="19"/>
          <w:lang w:eastAsia="pt-BR"/>
        </w:rPr>
        <w:t xml:space="preserve"> </w:t>
      </w:r>
      <w:r w:rsidR="00D90C24" w:rsidRPr="00841F45">
        <w:rPr>
          <w:rFonts w:cs="Arial"/>
          <w:sz w:val="20"/>
          <w:szCs w:val="19"/>
          <w:lang w:eastAsia="pt-BR"/>
        </w:rPr>
        <w:t xml:space="preserve">que é absorvido pelos veget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E7A54" w:rsidRPr="00841F45">
        <w:rPr>
          <w:rFonts w:cs="Arial"/>
          <w:sz w:val="20"/>
          <w:szCs w:val="19"/>
          <w:lang w:eastAsia="pt-BR"/>
        </w:rPr>
        <w:t>decomposição e depois pela nitrosação, gerando o nitrito,</w:t>
      </w:r>
      <w:r w:rsidR="004E7A54">
        <w:rPr>
          <w:rFonts w:cs="Arial"/>
          <w:sz w:val="20"/>
          <w:szCs w:val="19"/>
          <w:lang w:eastAsia="pt-BR"/>
        </w:rPr>
        <w:t xml:space="preserve"> </w:t>
      </w:r>
      <w:r w:rsidR="004E7A54" w:rsidRPr="00841F45">
        <w:rPr>
          <w:rFonts w:cs="Arial"/>
          <w:sz w:val="20"/>
          <w:szCs w:val="19"/>
          <w:lang w:eastAsia="pt-BR"/>
        </w:rPr>
        <w:t xml:space="preserve">que é absorvido pelos veget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D06CC" w:rsidRPr="00841F45">
        <w:rPr>
          <w:rFonts w:cs="Arial"/>
          <w:sz w:val="20"/>
          <w:szCs w:val="19"/>
          <w:lang w:eastAsia="pt-BR"/>
        </w:rPr>
        <w:t>nitratação e depois pela nitrosação, gerando o nitrato,</w:t>
      </w:r>
      <w:r w:rsidR="00BD06CC">
        <w:rPr>
          <w:rFonts w:cs="Arial"/>
          <w:sz w:val="20"/>
          <w:szCs w:val="19"/>
          <w:lang w:eastAsia="pt-BR"/>
        </w:rPr>
        <w:t xml:space="preserve"> </w:t>
      </w:r>
      <w:r w:rsidR="00BD06CC" w:rsidRPr="00841F45">
        <w:rPr>
          <w:rFonts w:cs="Arial"/>
          <w:sz w:val="20"/>
          <w:szCs w:val="19"/>
          <w:lang w:eastAsia="pt-BR"/>
        </w:rPr>
        <w:t xml:space="preserve">que é absorvido pelos veget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708EC" w:rsidRPr="00841F45">
        <w:rPr>
          <w:rFonts w:cs="Arial"/>
          <w:sz w:val="20"/>
          <w:szCs w:val="19"/>
          <w:lang w:eastAsia="pt-BR"/>
        </w:rPr>
        <w:t>nitrosação e depois pela nitratação, gerando o nitrito, que</w:t>
      </w:r>
      <w:r w:rsidR="006708EC">
        <w:rPr>
          <w:rFonts w:cs="Arial"/>
          <w:sz w:val="20"/>
          <w:szCs w:val="19"/>
          <w:lang w:eastAsia="pt-BR"/>
        </w:rPr>
        <w:t xml:space="preserve"> </w:t>
      </w:r>
      <w:r w:rsidR="006708EC" w:rsidRPr="00841F45">
        <w:rPr>
          <w:rFonts w:cs="Arial"/>
          <w:sz w:val="20"/>
          <w:szCs w:val="19"/>
          <w:lang w:eastAsia="pt-BR"/>
        </w:rPr>
        <w:t>é absorvido pelos vegetais.</w:t>
      </w:r>
      <w:r w:rsidR="006708EC" w:rsidRPr="00841F4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20038C" w:rsidRPr="003B7CE6" w:rsidRDefault="0020038C" w:rsidP="002003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B7CE6">
        <w:rPr>
          <w:rFonts w:cs="Arial"/>
          <w:sz w:val="20"/>
          <w:szCs w:val="20"/>
          <w:lang w:eastAsia="pt-BR"/>
        </w:rPr>
        <w:t>[B]</w:t>
      </w:r>
    </w:p>
    <w:p w:rsidR="00592A75" w:rsidRPr="003B7CE6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B7CE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B7CE6">
        <w:rPr>
          <w:rFonts w:cs="Arial"/>
          <w:sz w:val="20"/>
          <w:szCs w:val="18"/>
          <w:lang w:eastAsia="pt-BR"/>
        </w:rPr>
        <w:t>Uma das principais substâncias do esterco de galinha é a excreta nitrogenada ácido úrico, que se decompõe em amônia e sofre a ação de bactérias nitrificantes, formando nitritos, oxidados em nitratos (nitrificação), que são melhor absorvidos pelas raízes dos vegetais, pois são altamente solúveis em água.</w:t>
      </w:r>
      <w:r w:rsidRPr="003B7CE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51B07" w:rsidRPr="00F51B07" w:rsidRDefault="000D1869" w:rsidP="00F51B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empar (Fepar) 2020)  </w:t>
      </w:r>
      <w:r w:rsidR="00F51B07" w:rsidRPr="00F51B07">
        <w:rPr>
          <w:rFonts w:cs="Arial"/>
          <w:sz w:val="20"/>
          <w:szCs w:val="20"/>
          <w:lang w:eastAsia="pt-BR"/>
        </w:rPr>
        <w:t>No condado de Pasco, em Tampa, há uma "fazenda de cadáveres”. Esse local aberto é um laboratório de</w:t>
      </w:r>
      <w:r w:rsidR="001355B2">
        <w:rPr>
          <w:rFonts w:cs="Arial"/>
          <w:sz w:val="20"/>
          <w:szCs w:val="20"/>
          <w:lang w:eastAsia="pt-BR"/>
        </w:rPr>
        <w:t xml:space="preserve"> </w:t>
      </w:r>
      <w:r w:rsidR="00F51B07" w:rsidRPr="00F51B07">
        <w:rPr>
          <w:rFonts w:cs="Arial"/>
          <w:sz w:val="20"/>
          <w:szCs w:val="20"/>
          <w:lang w:eastAsia="pt-BR"/>
        </w:rPr>
        <w:t>antropologia forense (tafonomia) que opera desde 2017, vinculado à Universidade do Sul da Flórida. A fazenda é</w:t>
      </w:r>
      <w:r w:rsidR="001355B2">
        <w:rPr>
          <w:rFonts w:cs="Arial"/>
          <w:sz w:val="20"/>
          <w:szCs w:val="20"/>
          <w:lang w:eastAsia="pt-BR"/>
        </w:rPr>
        <w:t xml:space="preserve"> </w:t>
      </w:r>
      <w:r w:rsidR="00F51B07" w:rsidRPr="00F51B07">
        <w:rPr>
          <w:rFonts w:cs="Arial"/>
          <w:sz w:val="20"/>
          <w:szCs w:val="20"/>
          <w:lang w:eastAsia="pt-BR"/>
        </w:rPr>
        <w:t>uma das sete existentes nos Estados Unidos, e os cadáveres são de pessoas que, antes de morrer, decidiram doar</w:t>
      </w:r>
      <w:r w:rsidR="001355B2">
        <w:rPr>
          <w:rFonts w:cs="Arial"/>
          <w:sz w:val="20"/>
          <w:szCs w:val="20"/>
          <w:lang w:eastAsia="pt-BR"/>
        </w:rPr>
        <w:t xml:space="preserve"> </w:t>
      </w:r>
      <w:r w:rsidR="00F51B07" w:rsidRPr="00F51B07">
        <w:rPr>
          <w:rFonts w:cs="Arial"/>
          <w:sz w:val="20"/>
          <w:szCs w:val="20"/>
          <w:lang w:eastAsia="pt-BR"/>
        </w:rPr>
        <w:t>voluntariamente seus corpos para a pesquisa científica.</w:t>
      </w:r>
    </w:p>
    <w:p w:rsidR="00592A75" w:rsidRDefault="00F51B07" w:rsidP="00F51B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51B07">
        <w:rPr>
          <w:rFonts w:cs="Arial"/>
          <w:sz w:val="20"/>
          <w:szCs w:val="20"/>
          <w:lang w:eastAsia="pt-BR"/>
        </w:rPr>
        <w:t>O objetivo principal desses lugares é entender como o corpo humano se decompõe e o que acontece no</w:t>
      </w:r>
      <w:r w:rsidR="001355B2">
        <w:rPr>
          <w:rFonts w:cs="Arial"/>
          <w:sz w:val="20"/>
          <w:szCs w:val="20"/>
          <w:lang w:eastAsia="pt-BR"/>
        </w:rPr>
        <w:t xml:space="preserve"> </w:t>
      </w:r>
      <w:r w:rsidRPr="00F51B07">
        <w:rPr>
          <w:rFonts w:cs="Arial"/>
          <w:sz w:val="20"/>
          <w:szCs w:val="20"/>
          <w:lang w:eastAsia="pt-BR"/>
        </w:rPr>
        <w:t>ambiente que o rodeia durante esse processo. Um cadáver em decomposição cria um ecossistema evoluído e</w:t>
      </w:r>
      <w:r w:rsidR="001355B2">
        <w:rPr>
          <w:rFonts w:cs="Arial"/>
          <w:sz w:val="20"/>
          <w:szCs w:val="20"/>
          <w:lang w:eastAsia="pt-BR"/>
        </w:rPr>
        <w:t xml:space="preserve"> </w:t>
      </w:r>
      <w:r w:rsidRPr="00F51B07">
        <w:rPr>
          <w:rFonts w:cs="Arial"/>
          <w:sz w:val="20"/>
          <w:szCs w:val="20"/>
          <w:lang w:eastAsia="pt-BR"/>
        </w:rPr>
        <w:t>complexo, conhecido como necrobioma. Biólogos, geólogos, químicos e geofísicos trabalham em conjunto para</w:t>
      </w:r>
      <w:r w:rsidR="001355B2">
        <w:rPr>
          <w:rFonts w:cs="Arial"/>
          <w:sz w:val="20"/>
          <w:szCs w:val="20"/>
          <w:lang w:eastAsia="pt-BR"/>
        </w:rPr>
        <w:t xml:space="preserve"> </w:t>
      </w:r>
      <w:r w:rsidRPr="00F51B07">
        <w:rPr>
          <w:rFonts w:cs="Arial"/>
          <w:sz w:val="20"/>
          <w:szCs w:val="20"/>
          <w:lang w:eastAsia="pt-BR"/>
        </w:rPr>
        <w:t>analisar o solo, a água, o ar e a vegetação da fazenda. Eles estão interessados em saber como as substâncias</w:t>
      </w:r>
      <w:r w:rsidR="001355B2">
        <w:rPr>
          <w:rFonts w:cs="Arial"/>
          <w:sz w:val="20"/>
          <w:szCs w:val="20"/>
          <w:lang w:eastAsia="pt-BR"/>
        </w:rPr>
        <w:t xml:space="preserve"> </w:t>
      </w:r>
      <w:r w:rsidRPr="00F51B07">
        <w:rPr>
          <w:rFonts w:cs="Arial"/>
          <w:sz w:val="20"/>
          <w:szCs w:val="20"/>
          <w:lang w:eastAsia="pt-BR"/>
        </w:rPr>
        <w:t>liberadas pelo corpo mudam as propriedades do local onde ele se decompõe. As pesquisas também podem</w:t>
      </w:r>
      <w:r w:rsidR="001355B2">
        <w:rPr>
          <w:rFonts w:cs="Arial"/>
          <w:sz w:val="20"/>
          <w:szCs w:val="20"/>
          <w:lang w:eastAsia="pt-BR"/>
        </w:rPr>
        <w:t xml:space="preserve"> contribuir muito para a perícia </w:t>
      </w:r>
      <w:r w:rsidRPr="00F51B07">
        <w:rPr>
          <w:rFonts w:cs="Arial"/>
          <w:sz w:val="20"/>
          <w:szCs w:val="20"/>
          <w:lang w:eastAsia="pt-BR"/>
        </w:rPr>
        <w:t>policial no esclarecimento de crimes.</w:t>
      </w:r>
    </w:p>
    <w:p w:rsidR="00F51B07" w:rsidRDefault="00F51B07" w:rsidP="00F51B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51B07" w:rsidRDefault="00F51B07" w:rsidP="001355B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F51B07">
        <w:rPr>
          <w:rFonts w:cs="Arial"/>
          <w:sz w:val="20"/>
          <w:szCs w:val="20"/>
          <w:lang w:eastAsia="pt-BR"/>
        </w:rPr>
        <w:t>(Adaptado do disponível em: &lt;https://noticias.uol.com.br/ultimas-noticias/bbc/2019/06/19&gt;. Acesso em: 17 jul. 2019)</w:t>
      </w:r>
    </w:p>
    <w:p w:rsidR="00F51B07" w:rsidRDefault="00F51B07" w:rsidP="00F51B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F51B07" w:rsidRDefault="00FC3E5A" w:rsidP="00F51B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400675" cy="104775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B07" w:rsidRDefault="00F51B07" w:rsidP="00F51B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355B2" w:rsidP="001355B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355B2">
        <w:rPr>
          <w:rFonts w:cs="Arial"/>
          <w:sz w:val="20"/>
          <w:szCs w:val="20"/>
          <w:lang w:eastAsia="pt-BR"/>
        </w:rPr>
        <w:t xml:space="preserve">Julgue as afirmações que se seguem a respeito dos processos de decomposição do corpo humano.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A0AEA" w:rsidRPr="001355B2">
        <w:rPr>
          <w:rFonts w:cs="Arial"/>
          <w:sz w:val="20"/>
          <w:szCs w:val="20"/>
          <w:lang w:eastAsia="pt-BR"/>
        </w:rPr>
        <w:t xml:space="preserve">Durante o processo de putrefação cadavérica, a atividade das bactérias libera gases como </w:t>
      </w:r>
      <w:r w:rsidR="004A0AEA" w:rsidRPr="001355B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37" type="#_x0000_t75" style="width:23.25pt;height:15pt" o:ole="">
            <v:imagedata r:id="rId28" o:title=""/>
          </v:shape>
          <o:OLEObject Type="Embed" ProgID="Equation.DSMT4" ShapeID="_x0000_i1037" DrawAspect="Content" ObjectID="_1684330422" r:id="rId29"/>
        </w:object>
      </w:r>
      <w:r w:rsidR="004A0AEA" w:rsidRPr="001355B2">
        <w:rPr>
          <w:rFonts w:cs="Arial"/>
          <w:sz w:val="20"/>
          <w:szCs w:val="20"/>
          <w:lang w:eastAsia="pt-BR"/>
        </w:rPr>
        <w:t xml:space="preserve"> </w:t>
      </w:r>
      <w:r w:rsidR="004A0AEA" w:rsidRPr="001355B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38" type="#_x0000_t75" style="width:23.25pt;height:15pt" o:ole="">
            <v:imagedata r:id="rId30" o:title=""/>
          </v:shape>
          <o:OLEObject Type="Embed" ProgID="Equation.DSMT4" ShapeID="_x0000_i1038" DrawAspect="Content" ObjectID="_1684330423" r:id="rId31"/>
        </w:object>
      </w:r>
      <w:r w:rsidR="004A0AEA">
        <w:rPr>
          <w:rFonts w:cs="Arial"/>
          <w:sz w:val="20"/>
          <w:szCs w:val="20"/>
          <w:lang w:eastAsia="pt-BR"/>
        </w:rPr>
        <w:t xml:space="preserve"> </w:t>
      </w:r>
      <w:r w:rsidR="004A0AEA" w:rsidRPr="001355B2">
        <w:rPr>
          <w:rFonts w:cs="Arial"/>
          <w:sz w:val="20"/>
          <w:szCs w:val="20"/>
          <w:lang w:eastAsia="pt-BR"/>
        </w:rPr>
        <w:t xml:space="preserve">e </w:t>
      </w:r>
      <w:r w:rsidR="004A0AEA" w:rsidRPr="001355B2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039" type="#_x0000_t75" style="width:24.75pt;height:15pt" o:ole="">
            <v:imagedata r:id="rId32" o:title=""/>
          </v:shape>
          <o:OLEObject Type="Embed" ProgID="Equation.DSMT4" ShapeID="_x0000_i1039" DrawAspect="Content" ObjectID="_1684330424" r:id="rId33"/>
        </w:object>
      </w:r>
      <w:r w:rsidR="004A0AEA">
        <w:rPr>
          <w:rFonts w:cs="Arial"/>
          <w:sz w:val="20"/>
          <w:szCs w:val="20"/>
          <w:vertAlign w:val="subscript"/>
          <w:lang w:eastAsia="pt-BR"/>
        </w:rPr>
        <w:t xml:space="preserve"> </w:t>
      </w:r>
      <w:r w:rsidR="004A0AEA" w:rsidRPr="001355B2">
        <w:rPr>
          <w:rFonts w:cs="Arial"/>
          <w:sz w:val="20"/>
          <w:szCs w:val="20"/>
          <w:lang w:eastAsia="pt-BR"/>
        </w:rPr>
        <w:t xml:space="preserve">expandindo o cadáver e atraindo diversas espécies de animais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D7903" w:rsidRPr="001355B2">
        <w:rPr>
          <w:rFonts w:cs="Arial"/>
          <w:sz w:val="20"/>
          <w:szCs w:val="20"/>
          <w:lang w:eastAsia="pt-BR"/>
        </w:rPr>
        <w:t xml:space="preserve">Entre os animais atraídos pelo odor da decomposição do cadáver </w:t>
      </w:r>
      <w:r w:rsidR="007D7903">
        <w:rPr>
          <w:rFonts w:cs="Arial"/>
          <w:sz w:val="20"/>
          <w:szCs w:val="20"/>
          <w:lang w:eastAsia="pt-BR"/>
        </w:rPr>
        <w:t xml:space="preserve">estão insetos holometábolos que </w:t>
      </w:r>
      <w:r w:rsidR="007D7903" w:rsidRPr="001355B2">
        <w:rPr>
          <w:rFonts w:cs="Arial"/>
          <w:sz w:val="20"/>
          <w:szCs w:val="20"/>
          <w:lang w:eastAsia="pt-BR"/>
        </w:rPr>
        <w:t>possuem</w:t>
      </w:r>
      <w:r w:rsidR="007D7903">
        <w:rPr>
          <w:rFonts w:cs="Arial"/>
          <w:sz w:val="20"/>
          <w:szCs w:val="20"/>
          <w:lang w:eastAsia="pt-BR"/>
        </w:rPr>
        <w:t xml:space="preserve"> </w:t>
      </w:r>
      <w:r w:rsidR="007D7903" w:rsidRPr="001355B2">
        <w:rPr>
          <w:rFonts w:cs="Arial"/>
          <w:sz w:val="20"/>
          <w:szCs w:val="20"/>
          <w:lang w:eastAsia="pt-BR"/>
        </w:rPr>
        <w:t xml:space="preserve">um par de asas pergamináceas e um par de balancins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156D5" w:rsidRPr="001355B2">
        <w:rPr>
          <w:rFonts w:cs="Arial"/>
          <w:sz w:val="20"/>
          <w:szCs w:val="20"/>
          <w:lang w:eastAsia="pt-BR"/>
        </w:rPr>
        <w:t>Dentre as bactérias que atuam na decomposição dos cadáveres humanos, destacam-se as dos gêneros</w:t>
      </w:r>
      <w:r w:rsidR="008156D5">
        <w:rPr>
          <w:rFonts w:cs="Arial"/>
          <w:sz w:val="20"/>
          <w:szCs w:val="20"/>
          <w:lang w:eastAsia="pt-BR"/>
        </w:rPr>
        <w:t xml:space="preserve"> </w:t>
      </w:r>
      <w:r w:rsidR="008156D5" w:rsidRPr="001355B2">
        <w:rPr>
          <w:rFonts w:cs="Arial"/>
          <w:i/>
          <w:sz w:val="20"/>
          <w:szCs w:val="20"/>
          <w:lang w:eastAsia="pt-BR"/>
        </w:rPr>
        <w:t>Pseudomonas</w:t>
      </w:r>
      <w:r w:rsidR="008156D5" w:rsidRPr="001355B2">
        <w:rPr>
          <w:rFonts w:cs="Arial"/>
          <w:sz w:val="20"/>
          <w:szCs w:val="20"/>
          <w:lang w:eastAsia="pt-BR"/>
        </w:rPr>
        <w:t xml:space="preserve"> e </w:t>
      </w:r>
      <w:r w:rsidR="008156D5" w:rsidRPr="001355B2">
        <w:rPr>
          <w:rFonts w:cs="Arial"/>
          <w:i/>
          <w:sz w:val="20"/>
          <w:szCs w:val="20"/>
          <w:lang w:eastAsia="pt-BR"/>
        </w:rPr>
        <w:t>Nitrossomonas</w:t>
      </w:r>
      <w:r w:rsidR="008156D5" w:rsidRPr="001355B2">
        <w:rPr>
          <w:rFonts w:cs="Arial"/>
          <w:sz w:val="20"/>
          <w:szCs w:val="20"/>
          <w:lang w:eastAsia="pt-BR"/>
        </w:rPr>
        <w:t>, capazes de converte</w:t>
      </w:r>
      <w:r w:rsidR="008156D5">
        <w:rPr>
          <w:rFonts w:cs="Arial"/>
          <w:sz w:val="20"/>
          <w:szCs w:val="20"/>
          <w:lang w:eastAsia="pt-BR"/>
        </w:rPr>
        <w:t xml:space="preserve">r o nitrogênio das proteínas em </w:t>
      </w:r>
      <w:r w:rsidR="008156D5" w:rsidRPr="001355B2">
        <w:rPr>
          <w:rFonts w:cs="Arial"/>
          <w:sz w:val="20"/>
          <w:szCs w:val="20"/>
          <w:lang w:eastAsia="pt-BR"/>
        </w:rPr>
        <w:t>nitratos.</w:t>
      </w:r>
      <w:r w:rsidR="008156D5">
        <w:rPr>
          <w:rFonts w:cs="Arial"/>
          <w:sz w:val="20"/>
          <w:szCs w:val="20"/>
          <w:lang w:eastAsia="pt-BR"/>
        </w:rPr>
        <w:t xml:space="preserve"> </w:t>
      </w:r>
      <w:r w:rsidR="008156D5" w:rsidRPr="001355B2"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20BE3" w:rsidRPr="001355B2">
        <w:rPr>
          <w:rFonts w:cs="Arial"/>
          <w:sz w:val="20"/>
          <w:szCs w:val="20"/>
          <w:lang w:eastAsia="pt-BR"/>
        </w:rPr>
        <w:t>Dentre os vertebrados necrófagos que se aproveitarão dos cadáveres, destacam-se aqueles que</w:t>
      </w:r>
      <w:r w:rsidR="00CB0DAE">
        <w:rPr>
          <w:rFonts w:cs="Arial"/>
          <w:sz w:val="20"/>
          <w:szCs w:val="20"/>
          <w:lang w:eastAsia="pt-BR"/>
        </w:rPr>
        <w:t xml:space="preserve"> </w:t>
      </w:r>
      <w:r w:rsidR="00620BE3" w:rsidRPr="001355B2">
        <w:rPr>
          <w:rFonts w:cs="Arial"/>
          <w:sz w:val="20"/>
          <w:szCs w:val="20"/>
          <w:lang w:eastAsia="pt-BR"/>
        </w:rPr>
        <w:t xml:space="preserve">apresentam o crânio com um côndilo occipital, pigóstilo, coração tetracavitário e excreção de </w:t>
      </w:r>
      <w:r w:rsidR="005D4F7F" w:rsidRPr="001355B2">
        <w:rPr>
          <w:rFonts w:cs="Arial"/>
          <w:position w:val="-10"/>
          <w:sz w:val="20"/>
          <w:szCs w:val="20"/>
          <w:lang w:eastAsia="pt-BR"/>
        </w:rPr>
        <w:object w:dxaOrig="1020" w:dyaOrig="300">
          <v:shape id="_x0000_i1040" type="#_x0000_t75" style="width:51pt;height:15pt" o:ole="">
            <v:imagedata r:id="rId34" o:title=""/>
          </v:shape>
          <o:OLEObject Type="Embed" ProgID="Equation.DSMT4" ShapeID="_x0000_i1040" DrawAspect="Content" ObjectID="_1684330425" r:id="rId35"/>
        </w:object>
      </w:r>
      <w:r w:rsidR="00620BE3" w:rsidRPr="001355B2">
        <w:rPr>
          <w:rFonts w:cs="Arial"/>
          <w:sz w:val="20"/>
          <w:szCs w:val="20"/>
          <w:lang w:eastAsia="pt-BR"/>
        </w:rPr>
        <w:t xml:space="preserve"> (ácido úrico)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5AD7" w:rsidRPr="001355B2">
        <w:rPr>
          <w:rFonts w:cs="Arial"/>
          <w:sz w:val="20"/>
          <w:szCs w:val="20"/>
          <w:lang w:eastAsia="pt-BR"/>
        </w:rPr>
        <w:t xml:space="preserve">Bactérias </w:t>
      </w:r>
      <w:r w:rsidR="006E5AD7" w:rsidRPr="001355B2">
        <w:rPr>
          <w:rFonts w:cs="Arial"/>
          <w:b/>
          <w:sz w:val="20"/>
          <w:szCs w:val="20"/>
          <w:lang w:eastAsia="pt-BR"/>
        </w:rPr>
        <w:t xml:space="preserve">decompositoras, ao atuarem sobre proteínas, liberam </w:t>
      </w:r>
      <w:r w:rsidR="006E5AD7" w:rsidRPr="001355B2">
        <w:rPr>
          <w:rFonts w:cs="Arial"/>
          <w:b/>
          <w:position w:val="-10"/>
          <w:sz w:val="20"/>
          <w:szCs w:val="20"/>
          <w:lang w:eastAsia="pt-BR"/>
        </w:rPr>
        <w:object w:dxaOrig="499" w:dyaOrig="300">
          <v:shape id="_x0000_i1041" type="#_x0000_t75" style="width:24.75pt;height:15pt" o:ole="">
            <v:imagedata r:id="rId36" o:title=""/>
          </v:shape>
          <o:OLEObject Type="Embed" ProgID="Equation.DSMT4" ShapeID="_x0000_i1041" DrawAspect="Content" ObjectID="_1684330426" r:id="rId37"/>
        </w:object>
      </w:r>
      <w:r w:rsidR="006E5AD7" w:rsidRPr="001355B2">
        <w:rPr>
          <w:rFonts w:cs="Arial"/>
          <w:b/>
          <w:sz w:val="20"/>
          <w:szCs w:val="20"/>
          <w:lang w:eastAsia="pt-BR"/>
        </w:rPr>
        <w:t xml:space="preserve"> que se pode</w:t>
      </w:r>
      <w:r w:rsidR="006E5AD7" w:rsidRPr="001355B2">
        <w:rPr>
          <w:rFonts w:cs="Arial"/>
          <w:sz w:val="20"/>
          <w:szCs w:val="20"/>
          <w:lang w:eastAsia="pt-BR"/>
        </w:rPr>
        <w:t xml:space="preserve"> combinar com </w:t>
      </w:r>
      <w:r w:rsidR="006E5AD7" w:rsidRPr="001355B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42" type="#_x0000_t75" style="width:23.25pt;height:15pt" o:ole="">
            <v:imagedata r:id="rId38" o:title=""/>
          </v:shape>
          <o:OLEObject Type="Embed" ProgID="Equation.DSMT4" ShapeID="_x0000_i1042" DrawAspect="Content" ObjectID="_1684330427" r:id="rId39"/>
        </w:object>
      </w:r>
      <w:r w:rsidR="006E5AD7" w:rsidRPr="001355B2">
        <w:rPr>
          <w:rFonts w:cs="Arial"/>
          <w:sz w:val="20"/>
          <w:szCs w:val="20"/>
          <w:lang w:eastAsia="pt-BR"/>
        </w:rPr>
        <w:t xml:space="preserve"> do </w:t>
      </w:r>
      <w:r w:rsidR="006E5AD7">
        <w:rPr>
          <w:rFonts w:cs="Arial"/>
          <w:sz w:val="20"/>
          <w:szCs w:val="20"/>
          <w:lang w:eastAsia="pt-BR"/>
        </w:rPr>
        <w:t xml:space="preserve">solo e formar </w:t>
      </w:r>
      <w:r w:rsidR="006E5AD7" w:rsidRPr="001355B2">
        <w:rPr>
          <w:rFonts w:cs="Arial"/>
          <w:position w:val="-10"/>
          <w:sz w:val="20"/>
          <w:szCs w:val="20"/>
          <w:lang w:eastAsia="pt-BR"/>
        </w:rPr>
        <w:object w:dxaOrig="780" w:dyaOrig="300">
          <v:shape id="_x0000_i1043" type="#_x0000_t75" style="width:39pt;height:15pt" o:ole="">
            <v:imagedata r:id="rId40" o:title=""/>
          </v:shape>
          <o:OLEObject Type="Embed" ProgID="Equation.DSMT4" ShapeID="_x0000_i1043" DrawAspect="Content" ObjectID="_1684330428" r:id="rId41"/>
        </w:object>
      </w:r>
      <w:r w:rsidR="006E5AD7" w:rsidRPr="001355B2">
        <w:rPr>
          <w:rFonts w:cs="Arial"/>
          <w:sz w:val="20"/>
          <w:szCs w:val="20"/>
          <w:lang w:eastAsia="pt-BR"/>
        </w:rPr>
        <w:t xml:space="preserve"> que se ioniza e produz </w:t>
      </w:r>
      <w:r w:rsidR="006E5AD7" w:rsidRPr="001355B2">
        <w:rPr>
          <w:rFonts w:cs="Arial"/>
          <w:position w:val="-10"/>
          <w:sz w:val="20"/>
          <w:szCs w:val="20"/>
          <w:lang w:eastAsia="pt-BR"/>
        </w:rPr>
        <w:object w:dxaOrig="440" w:dyaOrig="360">
          <v:shape id="_x0000_i1044" type="#_x0000_t75" style="width:21.75pt;height:18pt" o:ole="">
            <v:imagedata r:id="rId42" o:title=""/>
          </v:shape>
          <o:OLEObject Type="Embed" ProgID="Equation.DSMT4" ShapeID="_x0000_i1044" DrawAspect="Content" ObjectID="_1684330429" r:id="rId43"/>
        </w:object>
      </w:r>
      <w:r w:rsidR="006E5AD7">
        <w:rPr>
          <w:rFonts w:cs="Arial"/>
          <w:sz w:val="20"/>
          <w:szCs w:val="20"/>
          <w:lang w:eastAsia="pt-BR"/>
        </w:rPr>
        <w:t xml:space="preserve"> e </w:t>
      </w:r>
      <w:r w:rsidR="006E5AD7" w:rsidRPr="001355B2">
        <w:rPr>
          <w:rFonts w:cs="Arial"/>
          <w:position w:val="-6"/>
          <w:sz w:val="20"/>
          <w:szCs w:val="20"/>
          <w:lang w:eastAsia="pt-BR"/>
        </w:rPr>
        <w:object w:dxaOrig="520" w:dyaOrig="320">
          <v:shape id="_x0000_i1045" type="#_x0000_t75" style="width:26.25pt;height:15.75pt" o:ole="">
            <v:imagedata r:id="rId44" o:title=""/>
          </v:shape>
          <o:OLEObject Type="Embed" ProgID="Equation.DSMT4" ShapeID="_x0000_i1045" DrawAspect="Content" ObjectID="_1684330430" r:id="rId45"/>
        </w:object>
      </w:r>
      <w:r w:rsidR="006E5AD7"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</w:p>
    <w:p w:rsidR="00000000" w:rsidRDefault="00FC3E5A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</w:p>
    <w:p w:rsidR="00000000" w:rsidRDefault="00FC3E5A" w:rsidP="006F0B20">
      <w:pPr>
        <w:spacing w:after="0" w:line="240" w:lineRule="auto"/>
        <w:ind w:left="510" w:hanging="51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6F0B20">
      <w:pPr>
        <w:spacing w:after="0" w:line="240" w:lineRule="auto"/>
        <w:ind w:left="510" w:hanging="510"/>
        <w:rPr>
          <w:b/>
          <w:sz w:val="24"/>
          <w:szCs w:val="24"/>
          <w:lang w:val="en-US" w:eastAsia="zh-CN"/>
        </w:rPr>
      </w:pPr>
    </w:p>
    <w:p w:rsidR="00B51F50" w:rsidRPr="00743E62" w:rsidRDefault="00A33022" w:rsidP="00B51F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t-BR"/>
        </w:rPr>
      </w:pPr>
      <w:r w:rsidRPr="00743E62">
        <w:rPr>
          <w:rFonts w:ascii="Times New Roman"/>
          <w:sz w:val="20"/>
          <w:szCs w:val="20"/>
          <w:lang w:eastAsia="pt-BR"/>
        </w:rPr>
        <w:t>V - V - F - V - V.</w:t>
      </w:r>
    </w:p>
    <w:p w:rsidR="00B51F50" w:rsidRPr="00743E62" w:rsidRDefault="00B51F50" w:rsidP="00B51F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t-BR"/>
        </w:rPr>
      </w:pPr>
    </w:p>
    <w:p w:rsidR="00B51F50" w:rsidRPr="00743E62" w:rsidRDefault="00B51F50" w:rsidP="00B51F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/>
          <w:sz w:val="20"/>
          <w:szCs w:val="18"/>
          <w:lang w:eastAsia="pt-BR"/>
        </w:rPr>
      </w:pPr>
      <w:r w:rsidRPr="00743E62">
        <w:rPr>
          <w:rFonts w:ascii="Times New Roman" w:hAnsi="Times New Roman"/>
          <w:sz w:val="20"/>
          <w:szCs w:val="18"/>
          <w:lang w:eastAsia="pt-BR"/>
        </w:rPr>
        <w:t>A decomposiçمo humana é um sistema em mosaico com uma associaçمo يntima entre fatores biَticos e abiَticos. Apesar do papel integral das bactérias no processo de decomposiçمo, poucos estudos catalogaram a biodiversidade bacteriana para cenلrios terrestres.</w:t>
      </w:r>
      <w:r w:rsidRPr="00743E62">
        <w:rPr>
          <w:rFonts w:ascii="Times New Roman"/>
          <w:sz w:val="20"/>
          <w:lang w:eastAsia="pt-BR"/>
        </w:rPr>
        <w:t xml:space="preserve"> </w:t>
      </w:r>
      <w:r w:rsidRPr="00743E62">
        <w:rPr>
          <w:rFonts w:ascii="Times New Roman" w:hAnsi="Times New Roman"/>
          <w:sz w:val="20"/>
          <w:szCs w:val="18"/>
          <w:lang w:eastAsia="pt-BR"/>
        </w:rPr>
        <w:t xml:space="preserve">As bactérias que realizam nitrificaçمo sمo chamadas de bactérias nitrificantes. Bactérias dos gêneros Nitrosomonas e Nitrosococus convertem amônia </w:t>
      </w:r>
      <w:r w:rsidR="002F23C8" w:rsidRPr="00743E62">
        <w:rPr>
          <w:position w:val="-10"/>
          <w:sz w:val="20"/>
          <w:szCs w:val="20"/>
          <w:lang w:val="en-US" w:eastAsia="zh-CN"/>
        </w:rPr>
        <w:object w:dxaOrig="600" w:dyaOrig="300">
          <v:shape id="_x0000_i1046" type="#_x0000_t75" style="width:29.25pt;height:15pt" o:ole="">
            <v:imagedata r:id="rId46" o:title=""/>
          </v:shape>
          <o:OLEObject Type="Embed" ProgID="Equation.DSMT4" ShapeID="_x0000_i1046" DrawAspect="Content" ObjectID="_1684330431" r:id="rId47"/>
        </w:object>
      </w:r>
      <w:r w:rsidRPr="00743E62">
        <w:rPr>
          <w:rFonts w:ascii="Times New Roman"/>
          <w:sz w:val="20"/>
          <w:szCs w:val="18"/>
          <w:lang w:eastAsia="pt-BR"/>
        </w:rPr>
        <w:t xml:space="preserve"> em nitrito </w:t>
      </w:r>
      <w:r w:rsidR="002F23C8" w:rsidRPr="00743E62">
        <w:rPr>
          <w:rFonts w:ascii="Times New Roman" w:hAnsi="Times New Roman"/>
          <w:position w:val="-10"/>
          <w:sz w:val="20"/>
          <w:szCs w:val="18"/>
          <w:lang w:eastAsia="pt-BR"/>
        </w:rPr>
        <w:object w:dxaOrig="660" w:dyaOrig="360">
          <v:shape id="_x0000_i1047" type="#_x0000_t75" style="width:33pt;height:18pt" o:ole="">
            <v:imagedata r:id="rId48" o:title=""/>
          </v:shape>
          <o:OLEObject Type="Embed" ProgID="Equation.DSMT4" ShapeID="_x0000_i1047" DrawAspect="Content" ObjectID="_1684330432" r:id="rId49"/>
        </w:object>
      </w:r>
      <w:r w:rsidRPr="00743E62">
        <w:rPr>
          <w:rFonts w:ascii="Times New Roman"/>
          <w:sz w:val="20"/>
          <w:szCs w:val="18"/>
          <w:lang w:eastAsia="pt-BR"/>
        </w:rPr>
        <w:t xml:space="preserve"> e as Nitrobacter convertem nitrito </w:t>
      </w:r>
      <w:r w:rsidR="002F23C8" w:rsidRPr="00743E62">
        <w:rPr>
          <w:rFonts w:ascii="Times New Roman" w:hAnsi="Times New Roman"/>
          <w:position w:val="-10"/>
          <w:sz w:val="20"/>
          <w:szCs w:val="18"/>
          <w:lang w:eastAsia="pt-BR"/>
        </w:rPr>
        <w:object w:dxaOrig="620" w:dyaOrig="360">
          <v:shape id="_x0000_i1048" type="#_x0000_t75" style="width:30.75pt;height:18pt" o:ole="">
            <v:imagedata r:id="rId50" o:title=""/>
          </v:shape>
          <o:OLEObject Type="Embed" ProgID="Equation.DSMT4" ShapeID="_x0000_i1048" DrawAspect="Content" ObjectID="_1684330433" r:id="rId51"/>
        </w:object>
      </w:r>
      <w:r w:rsidRPr="00743E62">
        <w:rPr>
          <w:rFonts w:ascii="Times New Roman"/>
          <w:sz w:val="20"/>
          <w:szCs w:val="18"/>
          <w:lang w:eastAsia="pt-BR"/>
        </w:rPr>
        <w:t xml:space="preserve"> em nitrato </w:t>
      </w:r>
      <w:r w:rsidR="002F23C8" w:rsidRPr="00743E62">
        <w:rPr>
          <w:rFonts w:ascii="Times New Roman" w:hAnsi="Times New Roman"/>
          <w:position w:val="-10"/>
          <w:sz w:val="20"/>
          <w:szCs w:val="18"/>
          <w:lang w:eastAsia="pt-BR"/>
        </w:rPr>
        <w:object w:dxaOrig="660" w:dyaOrig="360">
          <v:shape id="_x0000_i1049" type="#_x0000_t75" style="width:33pt;height:18pt" o:ole="">
            <v:imagedata r:id="rId52" o:title=""/>
          </v:shape>
          <o:OLEObject Type="Embed" ProgID="Equation.DSMT4" ShapeID="_x0000_i1049" DrawAspect="Content" ObjectID="_1684330434" r:id="rId53"/>
        </w:object>
      </w:r>
      <w:r w:rsidRPr="00743E62">
        <w:rPr>
          <w:rFonts w:ascii="Times New Roman" w:hAnsi="Times New Roman"/>
          <w:sz w:val="20"/>
          <w:szCs w:val="18"/>
          <w:lang w:eastAsia="pt-BR"/>
        </w:rPr>
        <w:t xml:space="preserve"> Grande parte da literatura se concentra em investigaçُes da atividade microbiana em solos graves e tem demonstrado que as bactérias sمo biomarcadores ْteis para a perيcia listam uma série de organismos (principalmente nas categorias familiar e genérica, </w:t>
      </w:r>
      <w:r w:rsidRPr="00743E62">
        <w:rPr>
          <w:rFonts w:ascii="Times New Roman"/>
          <w:sz w:val="20"/>
          <w:szCs w:val="18"/>
          <w:lang w:eastAsia="pt-BR"/>
        </w:rPr>
        <w:t>e</w:t>
      </w:r>
      <w:r w:rsidRPr="00743E62">
        <w:rPr>
          <w:rFonts w:ascii="Times New Roman" w:hAnsi="Times New Roman"/>
          <w:sz w:val="20"/>
          <w:szCs w:val="18"/>
          <w:lang w:eastAsia="pt-BR"/>
        </w:rPr>
        <w:t>mbora inclusive de algumas espécies) que podem ser significativos durante o inchaço . Em comum, esses autores registram uma mudança de bactérias aerَbias (</w:t>
      </w:r>
      <w:r w:rsidRPr="00743E62">
        <w:rPr>
          <w:rFonts w:ascii="Times New Roman"/>
          <w:i/>
          <w:sz w:val="20"/>
          <w:szCs w:val="18"/>
          <w:lang w:eastAsia="pt-BR"/>
        </w:rPr>
        <w:t>Staphylococcus</w:t>
      </w:r>
      <w:r w:rsidRPr="00743E62">
        <w:rPr>
          <w:rFonts w:ascii="Times New Roman"/>
          <w:sz w:val="20"/>
          <w:szCs w:val="18"/>
          <w:lang w:eastAsia="pt-BR"/>
        </w:rPr>
        <w:t xml:space="preserve"> e </w:t>
      </w:r>
      <w:r w:rsidRPr="00743E62">
        <w:rPr>
          <w:rFonts w:ascii="Times New Roman"/>
          <w:i/>
          <w:sz w:val="20"/>
          <w:szCs w:val="18"/>
          <w:lang w:eastAsia="pt-BR"/>
        </w:rPr>
        <w:t>Enterobacteriacae</w:t>
      </w:r>
      <w:r w:rsidRPr="00743E62">
        <w:rPr>
          <w:rFonts w:ascii="Times New Roman" w:hAnsi="Times New Roman"/>
          <w:sz w:val="20"/>
          <w:szCs w:val="18"/>
          <w:lang w:eastAsia="pt-BR"/>
        </w:rPr>
        <w:t>) para bactérias anaerَbias (</w:t>
      </w:r>
      <w:r w:rsidRPr="00743E62">
        <w:rPr>
          <w:rFonts w:ascii="Times New Roman"/>
          <w:i/>
          <w:sz w:val="20"/>
          <w:szCs w:val="18"/>
          <w:lang w:eastAsia="pt-BR"/>
        </w:rPr>
        <w:t>Clostridia</w:t>
      </w:r>
      <w:r w:rsidRPr="00743E62">
        <w:rPr>
          <w:rFonts w:ascii="Times New Roman"/>
          <w:sz w:val="20"/>
          <w:szCs w:val="18"/>
          <w:lang w:eastAsia="pt-BR"/>
        </w:rPr>
        <w:t xml:space="preserve"> e </w:t>
      </w:r>
      <w:r w:rsidRPr="00743E62">
        <w:rPr>
          <w:rFonts w:ascii="Times New Roman"/>
          <w:i/>
          <w:sz w:val="20"/>
          <w:szCs w:val="18"/>
          <w:lang w:eastAsia="pt-BR"/>
        </w:rPr>
        <w:t>Bacteroides</w:t>
      </w:r>
      <w:r w:rsidRPr="00743E62">
        <w:rPr>
          <w:rFonts w:ascii="Times New Roman"/>
          <w:sz w:val="20"/>
          <w:szCs w:val="18"/>
          <w:lang w:eastAsia="pt-BR"/>
        </w:rPr>
        <w:t>).</w:t>
      </w:r>
    </w:p>
    <w:p w:rsidR="00B51F50" w:rsidRPr="00743E62" w:rsidRDefault="00B51F50" w:rsidP="00B51F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/>
          <w:sz w:val="20"/>
          <w:szCs w:val="18"/>
          <w:lang w:eastAsia="pt-BR"/>
        </w:rPr>
      </w:pPr>
    </w:p>
    <w:p w:rsidR="00B51F50" w:rsidRPr="00743E62" w:rsidRDefault="00B51F50" w:rsidP="00B51F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/>
          <w:b/>
          <w:sz w:val="20"/>
          <w:szCs w:val="20"/>
          <w:lang w:eastAsia="pt-BR"/>
        </w:rPr>
      </w:pPr>
      <w:r w:rsidRPr="00743E62">
        <w:rPr>
          <w:rFonts w:ascii="Times New Roman"/>
          <w:b/>
          <w:sz w:val="20"/>
          <w:szCs w:val="20"/>
          <w:lang w:eastAsia="pt-BR"/>
        </w:rPr>
        <w:t>Leitura complementar:</w:t>
      </w:r>
    </w:p>
    <w:p w:rsidR="00000000" w:rsidRDefault="00B51F50" w:rsidP="00B51F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43E62">
        <w:rPr>
          <w:rFonts w:ascii="Times New Roman"/>
          <w:caps/>
          <w:sz w:val="20"/>
          <w:szCs w:val="18"/>
          <w:lang w:val="es-ES" w:eastAsia="pt-BR"/>
        </w:rPr>
        <w:t>Hyde</w:t>
      </w:r>
      <w:r w:rsidRPr="00743E62">
        <w:rPr>
          <w:rFonts w:ascii="Times New Roman"/>
          <w:sz w:val="20"/>
          <w:szCs w:val="18"/>
          <w:lang w:val="es-ES" w:eastAsia="pt-BR"/>
        </w:rPr>
        <w:t xml:space="preserve">, E. R., Haarmann, D. P., LYNNE, A. M., BUCHELI, S. R., &amp; PETROSINO, J. F. (2013). </w:t>
      </w:r>
      <w:r w:rsidRPr="00743E62">
        <w:rPr>
          <w:rFonts w:ascii="Times New Roman"/>
          <w:sz w:val="20"/>
          <w:szCs w:val="18"/>
          <w:lang w:val="en-US" w:eastAsia="pt-BR"/>
        </w:rPr>
        <w:t xml:space="preserve">The living dead: bacterial community structure of a cadaver at the onset and end of the bloat stage of decomposition. </w:t>
      </w:r>
      <w:r w:rsidRPr="00743E62">
        <w:rPr>
          <w:rFonts w:ascii="Times New Roman" w:hAnsi="Times New Roman"/>
          <w:sz w:val="20"/>
          <w:szCs w:val="18"/>
          <w:lang w:eastAsia="pt-BR"/>
        </w:rPr>
        <w:t>PloS one, 8(10), e77733. Disponي</w:t>
      </w:r>
      <w:r w:rsidRPr="00743E62">
        <w:rPr>
          <w:rFonts w:ascii="Times New Roman"/>
          <w:sz w:val="20"/>
          <w:szCs w:val="18"/>
          <w:lang w:eastAsia="pt-BR"/>
        </w:rPr>
        <w:t>vel em: &lt;https://doi.org/10.1371/journal.pone.0077733&gt;</w:t>
      </w:r>
      <w:r w:rsidR="00996140">
        <w:rPr>
          <w:rFonts w:ascii="Times New Roman" w:hAnsi="Times New Roman"/>
          <w:sz w:val="20"/>
          <w:szCs w:val="18"/>
          <w:lang w:eastAsia="pt-BR"/>
        </w:rPr>
        <w:t>.</w:t>
      </w:r>
      <w:r w:rsidRPr="00743E62">
        <w:rPr>
          <w:rFonts w:ascii="Times New Roman"/>
          <w:sz w:val="20"/>
          <w:szCs w:val="18"/>
          <w:lang w:eastAsia="pt-BR"/>
        </w:rPr>
        <w:t xml:space="preserve"> Acesso em 02 de junho de 2021.</w:t>
      </w:r>
      <w:r w:rsidRPr="00743E62">
        <w:rPr>
          <w:rFonts w:ascii="Times New Roman" w:hAnsi="Times New Roman"/>
          <w:b/>
          <w:sz w:val="20"/>
          <w:szCs w:val="20"/>
          <w:lang w:eastAsia="pt-BR"/>
        </w:rPr>
        <w:t xml:space="preserve"> </w:t>
      </w:r>
    </w:p>
    <w:p w:rsidR="00000000" w:rsidRDefault="00FC3E5A" w:rsidP="00B51F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 w:rsidP="00B51F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 w:rsidP="00B51F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2FC8" w:rsidRPr="00BA40DA" w:rsidRDefault="000D1869" w:rsidP="00002FC8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18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002FC8" w:rsidRPr="00BA40DA">
        <w:rPr>
          <w:rFonts w:cs="Arial"/>
          <w:bCs/>
          <w:color w:val="000000"/>
          <w:sz w:val="20"/>
          <w:szCs w:val="18"/>
          <w:lang w:eastAsia="pt-BR"/>
        </w:rPr>
        <w:t xml:space="preserve">Aquaponia é uma forma de cultivo que une a aquicultura (produção de animais aquáticos, como peixes) e a hidroponia (cultivos de plantas na água, sem o uso de solo). Os dois sistemas são interligados por um mecanismo de bombeamento que mantém constante a circulação de água entre o tanque dos peixes e a cama de cultivo das plantas. Desse modo, a água é reaproveitada pelo sistema e a reposição é mínima. Os peixes se alimentam de ração e produzem excretas nitrogenadas as quais são convertidas por bactérias nitrificantes em nutrientes que são, então, absorvidos pelas plantas. Desse modo, as plantas e as bactérias promovem filtragem biológica da água, garantindo sua condição adequada para o desenvolvimento normal dos peixes. </w:t>
      </w:r>
    </w:p>
    <w:p w:rsidR="00002FC8" w:rsidRPr="00BA40DA" w:rsidRDefault="00002FC8" w:rsidP="00002FC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592A75" w:rsidRPr="00BA40DA" w:rsidRDefault="00002FC8" w:rsidP="00002FC8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BA40DA">
        <w:rPr>
          <w:rFonts w:cs="Arial"/>
          <w:sz w:val="20"/>
          <w:szCs w:val="18"/>
          <w:lang w:eastAsia="pt-BR"/>
        </w:rPr>
        <w:t>a) Identifique qual é a excreta nitrogenada produzida pelos peixes e explique a ação das bactérias nitrificantes que gera o produto assimilado pelas plantas.</w:t>
      </w:r>
    </w:p>
    <w:p w:rsidR="00002FC8" w:rsidRPr="00BA40DA" w:rsidRDefault="00002FC8" w:rsidP="00002FC8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BA40DA">
        <w:rPr>
          <w:rFonts w:cs="Arial"/>
          <w:sz w:val="20"/>
          <w:szCs w:val="18"/>
          <w:lang w:eastAsia="pt-BR"/>
        </w:rPr>
        <w:t>b) Cite dois compostos orgânicos nitrogenados que podem ser sintetizados pelas plantas a partir do nitrogênio inorgânico, relacionando diretamente um deles com a constituição das proteínas e outro com a hereditariedade.</w:t>
      </w:r>
    </w:p>
    <w:p w:rsidR="00000000" w:rsidRDefault="00002FC8" w:rsidP="00002FC8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A40DA">
        <w:rPr>
          <w:rFonts w:cs="Arial"/>
          <w:sz w:val="20"/>
          <w:szCs w:val="18"/>
          <w:lang w:eastAsia="pt-BR"/>
        </w:rPr>
        <w:t>c) Qual é a função da fotossíntese nesse sistema de cultivo?</w:t>
      </w:r>
      <w:r w:rsidRPr="00BA40D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002FC8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002FC8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002FC8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C3E5A" w:rsidP="00002FC8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055C92" w:rsidRDefault="00610678" w:rsidP="006106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055C92">
        <w:rPr>
          <w:rFonts w:cs="Arial"/>
          <w:sz w:val="20"/>
          <w:szCs w:val="20"/>
          <w:lang w:eastAsia="pt-BR"/>
        </w:rPr>
        <w:t xml:space="preserve">a) A excreta nitrogenada eliminada pelos peixes é a amônia. As bactérias nutrificantes convertem a amônia </w:t>
      </w:r>
      <w:r w:rsidR="008C4E3C" w:rsidRPr="00055C92">
        <w:rPr>
          <w:rFonts w:cs="Arial"/>
          <w:position w:val="-10"/>
          <w:sz w:val="20"/>
          <w:szCs w:val="20"/>
          <w:lang w:eastAsia="pt-BR"/>
        </w:rPr>
        <w:object w:dxaOrig="600" w:dyaOrig="300">
          <v:shape id="_x0000_i1050" type="#_x0000_t75" style="width:30pt;height:15pt" o:ole="">
            <v:imagedata r:id="rId54" o:title=""/>
          </v:shape>
          <o:OLEObject Type="Embed" ProgID="Equation.DSMT4" ShapeID="_x0000_i1050" DrawAspect="Content" ObjectID="_1684330435" r:id="rId55"/>
        </w:object>
      </w:r>
      <w:r w:rsidRPr="00055C92">
        <w:rPr>
          <w:rFonts w:cs="Arial"/>
          <w:sz w:val="20"/>
          <w:szCs w:val="20"/>
          <w:lang w:eastAsia="pt-BR"/>
        </w:rPr>
        <w:t xml:space="preserve"> em nitrito </w:t>
      </w:r>
      <w:r w:rsidR="008C4E3C" w:rsidRPr="00055C92">
        <w:rPr>
          <w:rFonts w:cs="Arial"/>
          <w:position w:val="-10"/>
          <w:sz w:val="20"/>
          <w:szCs w:val="20"/>
          <w:lang w:eastAsia="pt-BR"/>
        </w:rPr>
        <w:object w:dxaOrig="760" w:dyaOrig="360">
          <v:shape id="_x0000_i1051" type="#_x0000_t75" style="width:38.25pt;height:18pt" o:ole="">
            <v:imagedata r:id="rId56" o:title=""/>
          </v:shape>
          <o:OLEObject Type="Embed" ProgID="Equation.DSMT4" ShapeID="_x0000_i1051" DrawAspect="Content" ObjectID="_1684330436" r:id="rId57"/>
        </w:object>
      </w:r>
      <w:r w:rsidRPr="00055C92">
        <w:rPr>
          <w:rFonts w:cs="Arial"/>
          <w:sz w:val="20"/>
          <w:szCs w:val="20"/>
          <w:lang w:eastAsia="pt-BR"/>
        </w:rPr>
        <w:t xml:space="preserve"> pelo processo de nitrosação. O nitrito é reoxidado formando o nitrato </w:t>
      </w:r>
      <w:r w:rsidR="008C4E3C" w:rsidRPr="00055C92">
        <w:rPr>
          <w:rFonts w:cs="Arial"/>
          <w:position w:val="-10"/>
          <w:sz w:val="20"/>
          <w:szCs w:val="20"/>
          <w:lang w:eastAsia="pt-BR"/>
        </w:rPr>
        <w:object w:dxaOrig="700" w:dyaOrig="360">
          <v:shape id="_x0000_i1052" type="#_x0000_t75" style="width:35.25pt;height:18pt" o:ole="">
            <v:imagedata r:id="rId58" o:title=""/>
          </v:shape>
          <o:OLEObject Type="Embed" ProgID="Equation.DSMT4" ShapeID="_x0000_i1052" DrawAspect="Content" ObjectID="_1684330437" r:id="rId59"/>
        </w:object>
      </w:r>
      <w:r w:rsidRPr="00055C92">
        <w:rPr>
          <w:rFonts w:cs="Arial"/>
          <w:sz w:val="20"/>
          <w:szCs w:val="20"/>
          <w:lang w:eastAsia="pt-BR"/>
        </w:rPr>
        <w:t xml:space="preserve"> pela nitratação. Os nitratos serão assimilados pelas plantas.</w:t>
      </w:r>
    </w:p>
    <w:p w:rsidR="00610678" w:rsidRPr="00055C92" w:rsidRDefault="00610678" w:rsidP="006106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610678" w:rsidRPr="00055C92" w:rsidRDefault="00610678" w:rsidP="006106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055C92">
        <w:rPr>
          <w:rFonts w:cs="Arial"/>
          <w:sz w:val="20"/>
          <w:szCs w:val="20"/>
          <w:lang w:eastAsia="pt-BR"/>
        </w:rPr>
        <w:t>b) Entre os compostos nitrogenados de natureza proteica produzidos pelas plantas estão as enzimas que regulam o metabolismo das células vegetais. O ácido desoxirribonucleico (DNA) contém bases nitrogenadas que estão envolvidas com a hereditariedade.</w:t>
      </w:r>
    </w:p>
    <w:p w:rsidR="00610678" w:rsidRPr="00055C92" w:rsidRDefault="00610678" w:rsidP="006106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610678" w:rsidP="006106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055C92">
        <w:rPr>
          <w:rFonts w:cs="Arial"/>
          <w:sz w:val="20"/>
          <w:szCs w:val="20"/>
          <w:lang w:eastAsia="pt-BR"/>
        </w:rPr>
        <w:t>c) A fotossíntese produz a matéria orgânica para os vegetais produzirem a energia necessária ao seu desenvolvimento e reprodução.</w:t>
      </w:r>
      <w:r w:rsidR="00474B44" w:rsidRPr="00055C9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6106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6106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6106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C859B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)  </w:t>
      </w:r>
      <w:r w:rsidR="00C859B0" w:rsidRPr="00101181">
        <w:rPr>
          <w:rFonts w:cs="Arial"/>
          <w:sz w:val="20"/>
          <w:szCs w:val="20"/>
          <w:lang w:eastAsia="pt-BR"/>
        </w:rPr>
        <w:t xml:space="preserve">Em relação ao ciclo do nitrogênio nos ecossistemas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01642" w:rsidRPr="00E226BB">
        <w:rPr>
          <w:rFonts w:cs="Arial"/>
          <w:sz w:val="20"/>
          <w:szCs w:val="20"/>
          <w:lang w:eastAsia="pt-BR"/>
        </w:rPr>
        <w:t>a biofixação ocorre tipicamente pela associação de fungos com plantas leguminosas.</w:t>
      </w:r>
      <w:r w:rsidR="00474B44" w:rsidRPr="00E226B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39D0" w:rsidRPr="00EA75EC">
        <w:rPr>
          <w:rFonts w:cs="Arial"/>
          <w:sz w:val="20"/>
          <w:szCs w:val="20"/>
          <w:lang w:eastAsia="pt-BR"/>
        </w:rPr>
        <w:t>o processo denominado nitrificação refere-se à transformação da amônia em nitrato.</w:t>
      </w:r>
      <w:r w:rsidR="00474B44" w:rsidRPr="00EA75E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46973" w:rsidRPr="00C224E1">
        <w:rPr>
          <w:rFonts w:cs="Arial"/>
          <w:sz w:val="20"/>
          <w:szCs w:val="20"/>
          <w:lang w:eastAsia="pt-BR"/>
        </w:rPr>
        <w:t>o nitrogênio, em répteis, além da decomposição, é eliminado pela excreção de amônia.</w:t>
      </w:r>
      <w:r w:rsidR="00B46973" w:rsidRPr="00C224E1">
        <w:rPr>
          <w:rFonts w:cs="Arial"/>
          <w:sz w:val="20"/>
          <w:lang w:eastAsia="pt-BR"/>
        </w:rPr>
        <w:t xml:space="preserve"> </w:t>
      </w:r>
      <w:r w:rsidR="00474B44" w:rsidRPr="00C224E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22E5B" w:rsidRPr="007C5886">
        <w:rPr>
          <w:rFonts w:cs="Arial"/>
          <w:sz w:val="20"/>
          <w:szCs w:val="20"/>
          <w:lang w:eastAsia="pt-BR"/>
        </w:rPr>
        <w:t>os nitritos são solúveis em água e facilmente absorvidos pelas raízes das plantas.</w:t>
      </w:r>
      <w:r w:rsidR="00722E5B" w:rsidRPr="007C5886">
        <w:rPr>
          <w:rFonts w:cs="Arial"/>
          <w:sz w:val="20"/>
          <w:lang w:eastAsia="pt-BR"/>
        </w:rPr>
        <w:t xml:space="preserve"> </w:t>
      </w:r>
      <w:r w:rsidR="00474B44" w:rsidRPr="007C5886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64F6" w:rsidRPr="00DD6657">
        <w:rPr>
          <w:rFonts w:cs="Arial"/>
          <w:sz w:val="20"/>
          <w:szCs w:val="20"/>
          <w:lang w:eastAsia="pt-BR"/>
        </w:rPr>
        <w:t xml:space="preserve">as bactérias do gênero </w:t>
      </w:r>
      <w:r w:rsidR="005864F6" w:rsidRPr="00DD6657">
        <w:rPr>
          <w:rFonts w:cs="Arial"/>
          <w:i/>
          <w:sz w:val="20"/>
          <w:szCs w:val="20"/>
          <w:lang w:eastAsia="pt-BR"/>
        </w:rPr>
        <w:t>Rhizobium</w:t>
      </w:r>
      <w:r w:rsidR="005864F6" w:rsidRPr="00DD6657">
        <w:rPr>
          <w:rFonts w:cs="Arial"/>
          <w:sz w:val="20"/>
          <w:szCs w:val="20"/>
          <w:lang w:eastAsia="pt-BR"/>
        </w:rPr>
        <w:t xml:space="preserve"> são responsáveis pelo processo de desnitrificação no solo.</w:t>
      </w:r>
      <w:r w:rsidR="005864F6" w:rsidRPr="00DD6657">
        <w:rPr>
          <w:rFonts w:cs="Arial"/>
          <w:sz w:val="20"/>
          <w:lang w:eastAsia="pt-BR"/>
        </w:rPr>
        <w:t xml:space="preserve"> </w:t>
      </w:r>
      <w:r w:rsidR="00474B44" w:rsidRPr="00DD6657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D3A3E" w:rsidRDefault="008C2AD7" w:rsidP="00236E3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D3A3E">
        <w:rPr>
          <w:rFonts w:cs="Arial"/>
          <w:sz w:val="20"/>
          <w:szCs w:val="20"/>
          <w:lang w:eastAsia="pt-BR"/>
        </w:rPr>
        <w:t>[B]</w:t>
      </w:r>
    </w:p>
    <w:p w:rsidR="00236E35" w:rsidRPr="000D3A3E" w:rsidRDefault="00236E35" w:rsidP="00236E3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36E35" w:rsidP="00236E3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D3A3E">
        <w:rPr>
          <w:rFonts w:cs="Arial"/>
          <w:sz w:val="20"/>
          <w:szCs w:val="20"/>
          <w:lang w:eastAsia="pt-BR"/>
        </w:rPr>
        <w:t xml:space="preserve">O processo de nitrificação inclui a fase de nitrosação em que a amônia </w:t>
      </w:r>
      <w:r w:rsidR="00BA3ED0" w:rsidRPr="000D3A3E">
        <w:rPr>
          <w:rFonts w:cs="Arial"/>
          <w:position w:val="-10"/>
          <w:sz w:val="20"/>
          <w:lang w:eastAsia="pt-BR"/>
        </w:rPr>
        <w:object w:dxaOrig="600" w:dyaOrig="300">
          <v:shape id="_x0000_i1053" type="#_x0000_t75" style="width:30pt;height:15pt" o:ole="">
            <v:imagedata r:id="rId60" o:title=""/>
          </v:shape>
          <o:OLEObject Type="Embed" ProgID="Equation.DSMT4" ShapeID="_x0000_i1053" DrawAspect="Content" ObjectID="_1684330438" r:id="rId61"/>
        </w:object>
      </w:r>
      <w:r w:rsidRPr="000D3A3E">
        <w:rPr>
          <w:rFonts w:cs="Arial"/>
          <w:sz w:val="20"/>
          <w:lang w:eastAsia="pt-BR"/>
        </w:rPr>
        <w:t xml:space="preserve"> e o íon amônio </w:t>
      </w:r>
      <w:r w:rsidR="00BA3ED0" w:rsidRPr="000D3A3E">
        <w:rPr>
          <w:rFonts w:cs="Arial"/>
          <w:position w:val="-10"/>
          <w:sz w:val="20"/>
          <w:lang w:eastAsia="pt-BR"/>
        </w:rPr>
        <w:object w:dxaOrig="700" w:dyaOrig="360">
          <v:shape id="_x0000_i1054" type="#_x0000_t75" style="width:35.25pt;height:18pt" o:ole="">
            <v:imagedata r:id="rId62" o:title=""/>
          </v:shape>
          <o:OLEObject Type="Embed" ProgID="Equation.DSMT4" ShapeID="_x0000_i1054" DrawAspect="Content" ObjectID="_1684330439" r:id="rId63"/>
        </w:object>
      </w:r>
      <w:r w:rsidRPr="000D3A3E">
        <w:rPr>
          <w:rFonts w:cs="Arial"/>
          <w:sz w:val="20"/>
          <w:lang w:eastAsia="pt-BR"/>
        </w:rPr>
        <w:t xml:space="preserve"> são oxidados até nitrito </w:t>
      </w:r>
      <w:r w:rsidR="00BA3ED0" w:rsidRPr="000D3A3E">
        <w:rPr>
          <w:rFonts w:cs="Arial"/>
          <w:position w:val="-10"/>
          <w:sz w:val="20"/>
          <w:lang w:eastAsia="pt-BR"/>
        </w:rPr>
        <w:object w:dxaOrig="760" w:dyaOrig="360">
          <v:shape id="_x0000_i1055" type="#_x0000_t75" style="width:38.25pt;height:18pt" o:ole="">
            <v:imagedata r:id="rId64" o:title=""/>
          </v:shape>
          <o:OLEObject Type="Embed" ProgID="Equation.DSMT4" ShapeID="_x0000_i1055" DrawAspect="Content" ObjectID="_1684330440" r:id="rId65"/>
        </w:object>
      </w:r>
      <w:r w:rsidRPr="000D3A3E">
        <w:rPr>
          <w:rFonts w:cs="Arial"/>
          <w:sz w:val="20"/>
          <w:lang w:eastAsia="pt-BR"/>
        </w:rPr>
        <w:t xml:space="preserve"> por bactérias do gênero </w:t>
      </w:r>
      <w:r w:rsidRPr="000D3A3E">
        <w:rPr>
          <w:rFonts w:cs="Arial"/>
          <w:i/>
          <w:iCs/>
          <w:sz w:val="20"/>
          <w:lang w:eastAsia="pt-BR"/>
        </w:rPr>
        <w:t>Nitrossomonas</w:t>
      </w:r>
      <w:r w:rsidRPr="000D3A3E">
        <w:rPr>
          <w:rFonts w:cs="Arial"/>
          <w:sz w:val="20"/>
          <w:lang w:eastAsia="pt-BR"/>
        </w:rPr>
        <w:t xml:space="preserve">, entre outras, e a fase de nitração, reoxidando o nitrito a nitrato </w:t>
      </w:r>
      <w:r w:rsidR="00BA3ED0" w:rsidRPr="000D3A3E">
        <w:rPr>
          <w:rFonts w:cs="Arial"/>
          <w:position w:val="-10"/>
          <w:sz w:val="20"/>
          <w:lang w:eastAsia="pt-BR"/>
        </w:rPr>
        <w:object w:dxaOrig="700" w:dyaOrig="360">
          <v:shape id="_x0000_i1056" type="#_x0000_t75" style="width:35.25pt;height:18pt" o:ole="">
            <v:imagedata r:id="rId66" o:title=""/>
          </v:shape>
          <o:OLEObject Type="Embed" ProgID="Equation.DSMT4" ShapeID="_x0000_i1056" DrawAspect="Content" ObjectID="_1684330441" r:id="rId67"/>
        </w:object>
      </w:r>
      <w:r w:rsidRPr="000D3A3E">
        <w:rPr>
          <w:rFonts w:cs="Arial"/>
          <w:sz w:val="20"/>
          <w:lang w:eastAsia="pt-BR"/>
        </w:rPr>
        <w:t xml:space="preserve"> por bactérias do gênero </w:t>
      </w:r>
      <w:r w:rsidRPr="000D3A3E">
        <w:rPr>
          <w:rFonts w:cs="Arial"/>
          <w:i/>
          <w:iCs/>
          <w:sz w:val="20"/>
          <w:lang w:eastAsia="pt-BR"/>
        </w:rPr>
        <w:t>Nitrobacter</w:t>
      </w:r>
      <w:r w:rsidRPr="000D3A3E">
        <w:rPr>
          <w:rFonts w:cs="Arial"/>
          <w:sz w:val="20"/>
          <w:lang w:eastAsia="pt-BR"/>
        </w:rPr>
        <w:t>, entre outras.</w:t>
      </w:r>
      <w:r w:rsidRPr="000D3A3E">
        <w:rPr>
          <w:rFonts w:cs="Arial"/>
          <w:b/>
          <w:bCs/>
          <w:sz w:val="20"/>
          <w:szCs w:val="20"/>
          <w:lang w:eastAsia="pt-BR"/>
        </w:rPr>
        <w:t xml:space="preserve"> </w:t>
      </w:r>
    </w:p>
    <w:p w:rsidR="00000000" w:rsidRDefault="00FC3E5A" w:rsidP="00236E3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 w:rsidP="00236E3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 w:rsidP="00236E3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607B5" w:rsidRPr="007C7510" w:rsidRDefault="000D1869" w:rsidP="005607B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)  </w:t>
      </w:r>
      <w:r w:rsidR="005607B5" w:rsidRPr="007C7510">
        <w:rPr>
          <w:rFonts w:cs="Arial"/>
          <w:sz w:val="20"/>
          <w:szCs w:val="20"/>
          <w:lang w:eastAsia="pt-BR"/>
        </w:rPr>
        <w:t>O nitrogênio é essencial aos seres vivos e pode ser adquirido pelas plantas, através da absorção pelas raízes, e pelos animais, através da alimentação. Sua utilização na agricultura de forma inadequada tem aumentado sua concentração no ambiente, e o excesso, que é transportado para os cursos-d’água, tem causado a eutrofização. Contudo, tal dano ambiental pode ser minimizado pela adoção de práticas sustentáveis, que aprisionam esse elemento no solo, impedindo seu escoamento para rios e lagos.</w:t>
      </w:r>
    </w:p>
    <w:p w:rsidR="005607B5" w:rsidRPr="007C7510" w:rsidRDefault="005607B5" w:rsidP="005607B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607B5" w:rsidP="005607B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7510">
        <w:rPr>
          <w:rFonts w:cs="Arial"/>
          <w:sz w:val="20"/>
          <w:szCs w:val="20"/>
          <w:lang w:eastAsia="pt-BR"/>
        </w:rPr>
        <w:t xml:space="preserve">O método sustentável visando a incorporação desse elemento na produção, prevenindo tal dano ambiental, é o(a)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1646D" w:rsidRPr="00AE44B1">
        <w:rPr>
          <w:rFonts w:cs="Arial"/>
          <w:sz w:val="20"/>
          <w:szCs w:val="20"/>
          <w:lang w:eastAsia="pt-BR"/>
        </w:rPr>
        <w:t xml:space="preserve">adição de minhocas na terr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45A79" w:rsidRPr="00A90288">
        <w:rPr>
          <w:rFonts w:cs="Arial"/>
          <w:sz w:val="20"/>
          <w:szCs w:val="20"/>
          <w:lang w:eastAsia="pt-BR"/>
        </w:rPr>
        <w:t xml:space="preserve">irrigação da terra antes do plant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91826" w:rsidRPr="00D9525B">
        <w:rPr>
          <w:rFonts w:cs="Arial"/>
          <w:sz w:val="20"/>
          <w:szCs w:val="20"/>
          <w:lang w:eastAsia="pt-BR"/>
        </w:rPr>
        <w:t xml:space="preserve">reaproveitamento do esterco fres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A751F" w:rsidRPr="00654199">
        <w:rPr>
          <w:rFonts w:cs="Arial"/>
          <w:sz w:val="20"/>
          <w:szCs w:val="20"/>
          <w:lang w:eastAsia="pt-BR"/>
        </w:rPr>
        <w:t xml:space="preserve">descanso do solo sem adição de cultu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65139" w:rsidRPr="00781D20">
        <w:rPr>
          <w:rFonts w:cs="Arial"/>
          <w:sz w:val="20"/>
          <w:szCs w:val="20"/>
          <w:lang w:eastAsia="pt-BR"/>
        </w:rPr>
        <w:t xml:space="preserve">fixação biológica nas raízes por bactéri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A6945" w:rsidRPr="00C46FA9" w:rsidRDefault="009A6945" w:rsidP="009A694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46FA9">
        <w:rPr>
          <w:rFonts w:cs="Arial"/>
          <w:sz w:val="20"/>
          <w:szCs w:val="20"/>
          <w:lang w:eastAsia="pt-BR"/>
        </w:rPr>
        <w:t>[E]</w:t>
      </w:r>
    </w:p>
    <w:p w:rsidR="00592A75" w:rsidRPr="00C46FA9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1684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46FA9">
        <w:rPr>
          <w:rFonts w:cs="Arial"/>
          <w:sz w:val="20"/>
          <w:szCs w:val="18"/>
          <w:lang w:eastAsia="pt-BR"/>
        </w:rPr>
        <w:t>A redução do excesso de nitrogênio no solo pode ser obtida com o plantio de plantas leguminosas, em cujas raízes ocorrem bactérias fixadoras desse elemento.</w:t>
      </w:r>
      <w:r w:rsidR="00474B44" w:rsidRPr="00C46FA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BA1071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f)  </w:t>
      </w:r>
      <w:r w:rsidR="002662E3" w:rsidRPr="00BA1071">
        <w:rPr>
          <w:rFonts w:cs="Arial"/>
          <w:sz w:val="20"/>
          <w:szCs w:val="20"/>
          <w:lang w:eastAsia="pt-BR"/>
        </w:rPr>
        <w:t>A figura mostra raízes de uma planta de soja (</w:t>
      </w:r>
      <w:r w:rsidR="002662E3" w:rsidRPr="00BA1071">
        <w:rPr>
          <w:rFonts w:cs="Arial"/>
          <w:i/>
          <w:iCs/>
          <w:sz w:val="20"/>
          <w:szCs w:val="20"/>
          <w:lang w:eastAsia="pt-BR"/>
        </w:rPr>
        <w:t>Glicyne max</w:t>
      </w:r>
      <w:r w:rsidR="002662E3" w:rsidRPr="00BA1071">
        <w:rPr>
          <w:rFonts w:cs="Arial"/>
          <w:sz w:val="20"/>
          <w:szCs w:val="20"/>
          <w:lang w:eastAsia="pt-BR"/>
        </w:rPr>
        <w:t>) com pequenos nódulos, comuns em raízes de leguminosas. Esses nódulos são causados por bactérias denominadas genericamente de rizóbios.</w:t>
      </w:r>
    </w:p>
    <w:p w:rsidR="00474B44" w:rsidRPr="00BA1071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2851E3" w:rsidRPr="00BA1071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981200" cy="2838450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1E3" w:rsidRPr="00BA1071" w:rsidRDefault="002851E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F7403" w:rsidP="00EF740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A1071">
        <w:rPr>
          <w:rFonts w:cs="Arial"/>
          <w:sz w:val="20"/>
          <w:szCs w:val="20"/>
          <w:lang w:eastAsia="pt-BR"/>
        </w:rPr>
        <w:t xml:space="preserve">Essas bactéria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726FA" w:rsidRPr="00E42F08">
        <w:rPr>
          <w:rFonts w:cs="Arial"/>
          <w:sz w:val="20"/>
          <w:szCs w:val="20"/>
          <w:lang w:eastAsia="pt-BR"/>
        </w:rPr>
        <w:t xml:space="preserve">vivem em simbiose com as leguminosas, fixando o nitrogênio atmosférico e fornecendo-o para essas plantas numa forma assimilável. </w:t>
      </w:r>
      <w:r w:rsidR="00474B44" w:rsidRPr="00E42F0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740D4" w:rsidRPr="00FB6CB3">
        <w:rPr>
          <w:rFonts w:cs="Arial"/>
          <w:sz w:val="20"/>
          <w:szCs w:val="20"/>
          <w:lang w:eastAsia="pt-BR"/>
        </w:rPr>
        <w:t xml:space="preserve">vivem em simbiose com as leguminosas, fornecendo às plantas maior quantidade de </w:t>
      </w:r>
      <w:r w:rsidR="0015593B" w:rsidRPr="00FB6CB3">
        <w:rPr>
          <w:rFonts w:cs="Arial"/>
          <w:position w:val="-10"/>
          <w:sz w:val="20"/>
          <w:lang w:eastAsia="pt-BR"/>
        </w:rPr>
        <w:object w:dxaOrig="520" w:dyaOrig="300">
          <v:shape id="_x0000_i1058" type="#_x0000_t75" style="width:26.25pt;height:15pt" o:ole="">
            <v:imagedata r:id="rId69" o:title=""/>
          </v:shape>
          <o:OLEObject Type="Embed" ProgID="Equation.DSMT4" ShapeID="_x0000_i1058" DrawAspect="Content" ObjectID="_1684330442" r:id="rId70"/>
        </w:object>
      </w:r>
      <w:r w:rsidR="007740D4" w:rsidRPr="00FB6CB3">
        <w:rPr>
          <w:rFonts w:cs="Arial"/>
          <w:sz w:val="20"/>
          <w:szCs w:val="20"/>
          <w:lang w:eastAsia="pt-BR"/>
        </w:rPr>
        <w:t xml:space="preserve"> necessário para a fotossíntese. </w:t>
      </w:r>
      <w:r w:rsidR="00474B44" w:rsidRPr="00FB6CB3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10151" w:rsidRPr="00895005">
        <w:rPr>
          <w:rFonts w:cs="Arial"/>
          <w:sz w:val="20"/>
          <w:szCs w:val="20"/>
          <w:lang w:eastAsia="pt-BR"/>
        </w:rPr>
        <w:t xml:space="preserve">são parasitas das leguminosas, utilizando o nitrogênio que essas plantas conseguem extrair do solo. </w:t>
      </w:r>
      <w:r w:rsidR="00474B44" w:rsidRPr="0089500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E14D0" w:rsidRPr="00050276">
        <w:rPr>
          <w:rFonts w:cs="Arial"/>
          <w:sz w:val="20"/>
          <w:szCs w:val="20"/>
          <w:lang w:eastAsia="pt-BR"/>
        </w:rPr>
        <w:t xml:space="preserve">são parasitas das leguminosas, utilizando os produtos da fotossíntese dessas plantas, bem como grande parte do fósforo que conseguem extrair do solo. </w:t>
      </w:r>
      <w:r w:rsidR="00474B44" w:rsidRPr="00050276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F29F2" w:rsidRPr="0052447E">
        <w:rPr>
          <w:rFonts w:cs="Arial"/>
          <w:sz w:val="20"/>
          <w:szCs w:val="20"/>
          <w:lang w:eastAsia="pt-BR"/>
        </w:rPr>
        <w:t xml:space="preserve">vivem em simbiose com as leguminosas, realizando a fixação biológica do fósforo e fornecendo-o para as plantas. </w:t>
      </w:r>
      <w:r w:rsidR="00474B44" w:rsidRPr="0052447E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D0A58" w:rsidRDefault="0046630C" w:rsidP="00CB022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D0A58">
        <w:rPr>
          <w:rFonts w:cs="Arial"/>
          <w:sz w:val="20"/>
          <w:szCs w:val="20"/>
          <w:lang w:eastAsia="pt-BR"/>
        </w:rPr>
        <w:t>[A]</w:t>
      </w:r>
    </w:p>
    <w:p w:rsidR="00CB0227" w:rsidRPr="005D0A58" w:rsidRDefault="00CB0227" w:rsidP="00CB022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B0227" w:rsidP="00CB022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D0A58">
        <w:rPr>
          <w:rFonts w:cs="Arial"/>
          <w:sz w:val="20"/>
          <w:szCs w:val="20"/>
          <w:lang w:eastAsia="pt-BR"/>
        </w:rPr>
        <w:t xml:space="preserve">Os nódulos presentes nas raízes de leguminosas são habitados por bactérias do gênero </w:t>
      </w:r>
      <w:r w:rsidRPr="005D0A58">
        <w:rPr>
          <w:rFonts w:cs="Arial"/>
          <w:i/>
          <w:sz w:val="20"/>
          <w:szCs w:val="20"/>
          <w:lang w:eastAsia="pt-BR"/>
        </w:rPr>
        <w:t>Rhyzobium</w:t>
      </w:r>
      <w:r w:rsidRPr="005D0A58">
        <w:rPr>
          <w:rFonts w:cs="Arial"/>
          <w:sz w:val="20"/>
          <w:szCs w:val="20"/>
          <w:lang w:eastAsia="pt-BR"/>
        </w:rPr>
        <w:t xml:space="preserve">. Essas bactérias são fixadoras de nitrogênio, convertendo o </w:t>
      </w:r>
      <w:r w:rsidR="00450855" w:rsidRPr="005D0A58">
        <w:rPr>
          <w:rFonts w:cs="Arial"/>
          <w:position w:val="-10"/>
          <w:sz w:val="20"/>
          <w:szCs w:val="20"/>
          <w:lang w:eastAsia="pt-BR"/>
        </w:rPr>
        <w:object w:dxaOrig="300" w:dyaOrig="300">
          <v:shape id="_x0000_i1059" type="#_x0000_t75" style="width:15pt;height:15pt" o:ole="">
            <v:imagedata r:id="rId71" o:title=""/>
          </v:shape>
          <o:OLEObject Type="Embed" ProgID="Equation.DSMT4" ShapeID="_x0000_i1059" DrawAspect="Content" ObjectID="_1684330443" r:id="rId72"/>
        </w:object>
      </w:r>
      <w:r w:rsidRPr="005D0A58">
        <w:rPr>
          <w:rFonts w:cs="Arial"/>
          <w:sz w:val="20"/>
          <w:szCs w:val="20"/>
          <w:lang w:eastAsia="pt-BR"/>
        </w:rPr>
        <w:t xml:space="preserve"> em </w:t>
      </w:r>
      <w:r w:rsidR="00450855" w:rsidRPr="005D0A58">
        <w:rPr>
          <w:rFonts w:cs="Arial"/>
          <w:position w:val="-10"/>
          <w:sz w:val="20"/>
          <w:szCs w:val="20"/>
          <w:lang w:eastAsia="pt-BR"/>
        </w:rPr>
        <w:object w:dxaOrig="440" w:dyaOrig="300">
          <v:shape id="_x0000_i1060" type="#_x0000_t75" style="width:21.75pt;height:15pt" o:ole="">
            <v:imagedata r:id="rId73" o:title=""/>
          </v:shape>
          <o:OLEObject Type="Embed" ProgID="Equation.DSMT4" ShapeID="_x0000_i1060" DrawAspect="Content" ObjectID="_1684330444" r:id="rId74"/>
        </w:object>
      </w:r>
      <w:r w:rsidRPr="005D0A58">
        <w:rPr>
          <w:rFonts w:cs="Arial"/>
          <w:sz w:val="20"/>
          <w:szCs w:val="20"/>
          <w:lang w:eastAsia="pt-BR"/>
        </w:rPr>
        <w:t xml:space="preserve"> e </w:t>
      </w:r>
      <w:r w:rsidR="00450855" w:rsidRPr="005D0A58">
        <w:rPr>
          <w:rFonts w:cs="Arial"/>
          <w:position w:val="-10"/>
          <w:sz w:val="20"/>
          <w:szCs w:val="20"/>
          <w:lang w:eastAsia="pt-BR"/>
        </w:rPr>
        <w:object w:dxaOrig="499" w:dyaOrig="360">
          <v:shape id="_x0000_i1061" type="#_x0000_t75" style="width:24.75pt;height:18pt" o:ole="">
            <v:imagedata r:id="rId75" o:title=""/>
          </v:shape>
          <o:OLEObject Type="Embed" ProgID="Equation.DSMT4" ShapeID="_x0000_i1061" DrawAspect="Content" ObjectID="_1684330445" r:id="rId76"/>
        </w:object>
      </w:r>
      <w:r w:rsidRPr="005D0A58">
        <w:rPr>
          <w:rFonts w:cs="Arial"/>
          <w:sz w:val="20"/>
          <w:szCs w:val="20"/>
          <w:lang w:eastAsia="pt-BR"/>
        </w:rPr>
        <w:t xml:space="preserve"> formas solúveis e assimiláveis pelas plantas. </w:t>
      </w:r>
    </w:p>
    <w:p w:rsidR="00000000" w:rsidRDefault="00FC3E5A" w:rsidP="00CB022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 w:rsidP="00CB022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 w:rsidP="00CB022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2D7B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g)  </w:t>
      </w:r>
      <w:r w:rsidR="002D7BDA" w:rsidRPr="001D3617">
        <w:rPr>
          <w:rFonts w:cs="Arial"/>
          <w:sz w:val="20"/>
          <w:szCs w:val="20"/>
          <w:lang w:eastAsia="pt-BR"/>
        </w:rPr>
        <w:t xml:space="preserve">O ciclo do nitrogênio consiste na passagem de átomos de nitrogênio de substâncias inorgânicas do meio físico para moléculas orgânicas constituintes dos seres vivos e vice-versa. Assinale o que for correto sobre o ciclo do nitrogênio. 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464E1F" w:rsidRPr="00CA0B90">
        <w:rPr>
          <w:rFonts w:cs="Arial"/>
          <w:sz w:val="20"/>
          <w:szCs w:val="20"/>
          <w:lang w:eastAsia="pt-BR"/>
        </w:rPr>
        <w:t xml:space="preserve">As bactérias desnitrificantes absorvem o gás nitrogênio </w:t>
      </w:r>
      <w:r w:rsidR="000C4570" w:rsidRPr="00CA0B90">
        <w:rPr>
          <w:rFonts w:cs="Arial"/>
          <w:position w:val="-10"/>
          <w:sz w:val="20"/>
          <w:szCs w:val="20"/>
          <w:lang w:eastAsia="pt-BR"/>
        </w:rPr>
        <w:object w:dxaOrig="440" w:dyaOrig="300">
          <v:shape id="_x0000_i1062" type="#_x0000_t75" style="width:21.75pt;height:15pt" o:ole="">
            <v:imagedata r:id="rId77" o:title=""/>
          </v:shape>
          <o:OLEObject Type="Embed" ProgID="Equation.DSMT4" ShapeID="_x0000_i1062" DrawAspect="Content" ObjectID="_1684330446" r:id="rId78"/>
        </w:object>
      </w:r>
      <w:r w:rsidR="00464E1F" w:rsidRPr="00CA0B90">
        <w:rPr>
          <w:rFonts w:cs="Arial"/>
          <w:sz w:val="20"/>
          <w:szCs w:val="20"/>
          <w:lang w:eastAsia="pt-BR"/>
        </w:rPr>
        <w:t xml:space="preserve"> da atmosfera e o oxidam em nitrato. Este pode ser facilmente absorvido pelas plantas, fazendo parte então das moléculas orgânicas vegetais, como as proteínas e ácidos nucleicos. </w:t>
      </w:r>
      <w:r w:rsidR="00474B44" w:rsidRPr="00CA0B90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E72945" w:rsidRPr="001D1841">
        <w:rPr>
          <w:rFonts w:cs="Arial"/>
          <w:sz w:val="20"/>
          <w:szCs w:val="20"/>
          <w:lang w:eastAsia="pt-BR"/>
        </w:rPr>
        <w:t xml:space="preserve">Bactérias do gênero </w:t>
      </w:r>
      <w:r w:rsidR="00E72945" w:rsidRPr="001D1841">
        <w:rPr>
          <w:rFonts w:cs="Arial"/>
          <w:i/>
          <w:iCs/>
          <w:sz w:val="20"/>
          <w:szCs w:val="20"/>
          <w:lang w:eastAsia="pt-BR"/>
        </w:rPr>
        <w:t xml:space="preserve">Nitrosomonas </w:t>
      </w:r>
      <w:r w:rsidR="00E72945" w:rsidRPr="001D1841">
        <w:rPr>
          <w:rFonts w:cs="Arial"/>
          <w:sz w:val="20"/>
          <w:szCs w:val="20"/>
          <w:lang w:eastAsia="pt-BR"/>
        </w:rPr>
        <w:t xml:space="preserve">realizam a oxidação da amônia, produzindo nitrito, tóxico para a planta. Bactérias do gênero </w:t>
      </w:r>
      <w:r w:rsidR="00E72945" w:rsidRPr="001D1841">
        <w:rPr>
          <w:rFonts w:cs="Arial"/>
          <w:i/>
          <w:iCs/>
          <w:sz w:val="20"/>
          <w:szCs w:val="20"/>
          <w:lang w:eastAsia="pt-BR"/>
        </w:rPr>
        <w:t xml:space="preserve">Nitrobacter </w:t>
      </w:r>
      <w:r w:rsidR="00E72945" w:rsidRPr="001D1841">
        <w:rPr>
          <w:rFonts w:cs="Arial"/>
          <w:sz w:val="20"/>
          <w:szCs w:val="20"/>
          <w:lang w:eastAsia="pt-BR"/>
        </w:rPr>
        <w:t xml:space="preserve">oxidam o nitrito em nitrato, o qual é solúvel em água, facilitando a assimilação pelas raízes da planta. </w:t>
      </w:r>
      <w:r w:rsidR="00474B44" w:rsidRPr="001D1841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DF2A74" w:rsidRPr="004359F9">
        <w:rPr>
          <w:rFonts w:cs="Arial"/>
          <w:sz w:val="20"/>
          <w:szCs w:val="20"/>
          <w:lang w:eastAsia="pt-BR"/>
        </w:rPr>
        <w:t xml:space="preserve">O maior reservatório de nitrogênio </w:t>
      </w:r>
      <w:r w:rsidR="00BF43E1" w:rsidRPr="004359F9">
        <w:rPr>
          <w:rFonts w:cs="Arial"/>
          <w:position w:val="-10"/>
          <w:sz w:val="20"/>
          <w:szCs w:val="20"/>
          <w:lang w:eastAsia="pt-BR"/>
        </w:rPr>
        <w:object w:dxaOrig="440" w:dyaOrig="300">
          <v:shape id="_x0000_i1063" type="#_x0000_t75" style="width:21.75pt;height:15pt" o:ole="">
            <v:imagedata r:id="rId79" o:title=""/>
          </v:shape>
          <o:OLEObject Type="Embed" ProgID="Equation.DSMT4" ShapeID="_x0000_i1063" DrawAspect="Content" ObjectID="_1684330447" r:id="rId80"/>
        </w:object>
      </w:r>
      <w:r w:rsidR="00DF2A74" w:rsidRPr="004359F9">
        <w:rPr>
          <w:rFonts w:cs="Arial"/>
          <w:sz w:val="20"/>
          <w:szCs w:val="20"/>
          <w:lang w:eastAsia="pt-BR"/>
        </w:rPr>
        <w:t xml:space="preserve"> do planeta é o solo, onde se encontra disperso, proveniente tanto de bactérias fixadoras de nitrogênio quanto de bactérias decompositoras de matéria orgânica. </w:t>
      </w:r>
      <w:r w:rsidR="00474B44" w:rsidRPr="004359F9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F2037A" w:rsidRPr="00C44CB5">
        <w:rPr>
          <w:rFonts w:cs="Arial"/>
          <w:sz w:val="20"/>
          <w:szCs w:val="20"/>
          <w:lang w:eastAsia="pt-BR"/>
        </w:rPr>
        <w:t xml:space="preserve">As bactérias do gênero </w:t>
      </w:r>
      <w:r w:rsidR="00F2037A" w:rsidRPr="00C44CB5">
        <w:rPr>
          <w:rFonts w:cs="Arial"/>
          <w:i/>
          <w:iCs/>
          <w:sz w:val="20"/>
          <w:szCs w:val="20"/>
          <w:lang w:eastAsia="pt-BR"/>
        </w:rPr>
        <w:t>Rhizobium</w:t>
      </w:r>
      <w:r w:rsidR="00F2037A" w:rsidRPr="00C44CB5">
        <w:rPr>
          <w:rFonts w:cs="Arial"/>
          <w:sz w:val="20"/>
          <w:szCs w:val="20"/>
          <w:lang w:eastAsia="pt-BR"/>
        </w:rPr>
        <w:t xml:space="preserve">, que vivem associadas às raízes de leguminosas, fixam nitrogênio da atmosfera, permitindo a sobrevivência da planta em solos pobres em compostos nitrogenados. </w:t>
      </w:r>
      <w:r w:rsidR="00474B44" w:rsidRPr="00C44CB5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9205B4" w:rsidRPr="00B87635">
        <w:rPr>
          <w:rFonts w:cs="Arial"/>
          <w:sz w:val="20"/>
          <w:szCs w:val="20"/>
          <w:lang w:eastAsia="pt-BR"/>
        </w:rPr>
        <w:t xml:space="preserve">Ao morrer e se decompor, as plantas leguminosas liberam no solo o nitrogênio na forma de ureia, fertilizando o solo. As bactérias nitrificantes então degradam estes compostos nitrogenados e liberam gás nitrogênio </w:t>
      </w:r>
      <w:r w:rsidR="002E1B33" w:rsidRPr="00B87635">
        <w:rPr>
          <w:rFonts w:cs="Arial"/>
          <w:position w:val="-10"/>
          <w:sz w:val="20"/>
          <w:szCs w:val="20"/>
          <w:lang w:eastAsia="pt-BR"/>
        </w:rPr>
        <w:object w:dxaOrig="440" w:dyaOrig="300">
          <v:shape id="_x0000_i1064" type="#_x0000_t75" style="width:21.75pt;height:15pt" o:ole="">
            <v:imagedata r:id="rId81" o:title=""/>
          </v:shape>
          <o:OLEObject Type="Embed" ProgID="Equation.DSMT4" ShapeID="_x0000_i1064" DrawAspect="Content" ObjectID="_1684330448" r:id="rId82"/>
        </w:object>
      </w:r>
      <w:r w:rsidR="009205B4" w:rsidRPr="00B87635">
        <w:rPr>
          <w:rFonts w:cs="Arial"/>
          <w:sz w:val="20"/>
          <w:szCs w:val="20"/>
          <w:lang w:eastAsia="pt-BR"/>
        </w:rPr>
        <w:t xml:space="preserve"> para a atmosfera.</w:t>
      </w:r>
      <w:r w:rsidR="00B87635" w:rsidRPr="00B87635">
        <w:rPr>
          <w:rFonts w:cs="Arial"/>
          <w:sz w:val="20"/>
          <w:szCs w:val="20"/>
          <w:lang w:eastAsia="pt-BR"/>
        </w:rPr>
        <w:t xml:space="preserve"> </w:t>
      </w:r>
      <w:r w:rsidR="00474B44" w:rsidRPr="00B87635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592A75" w:rsidRPr="00B67CDA" w:rsidRDefault="00BE0FCB" w:rsidP="001B4E3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67CDA">
        <w:rPr>
          <w:rFonts w:cs="Arial"/>
          <w:sz w:val="20"/>
          <w:szCs w:val="20"/>
          <w:lang w:eastAsia="pt-BR"/>
        </w:rPr>
        <w:t>02 + 08 = 10.</w:t>
      </w:r>
    </w:p>
    <w:p w:rsidR="00474B44" w:rsidRPr="00B67CDA" w:rsidRDefault="00474B44" w:rsidP="001B4E3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B4E35" w:rsidRPr="00B67CDA" w:rsidRDefault="001B4E35" w:rsidP="001B4E35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B67CDA">
        <w:rPr>
          <w:rFonts w:cs="Arial"/>
          <w:sz w:val="20"/>
          <w:szCs w:val="18"/>
          <w:lang w:eastAsia="pt-BR"/>
        </w:rPr>
        <w:t xml:space="preserve">[01] Incorreta. As bactérias fixadoras de nitrogênio, como as do gênero </w:t>
      </w:r>
      <w:r w:rsidRPr="00B67CDA">
        <w:rPr>
          <w:rFonts w:cs="Arial"/>
          <w:i/>
          <w:sz w:val="20"/>
          <w:szCs w:val="18"/>
          <w:lang w:eastAsia="pt-BR"/>
        </w:rPr>
        <w:t>Rhizobium</w:t>
      </w:r>
      <w:r w:rsidRPr="00B67CDA">
        <w:rPr>
          <w:rFonts w:cs="Arial"/>
          <w:sz w:val="20"/>
          <w:szCs w:val="18"/>
          <w:lang w:eastAsia="pt-BR"/>
        </w:rPr>
        <w:t xml:space="preserve">, vivem associadas às raízes de plantas leguminosas e absorvem o nitrogênio da atmosfera, transformando-o em amônia; a oxidação da amônia ocorre primeiro para nitrito (tóxico para as plantas), através de bactérias do gênero </w:t>
      </w:r>
      <w:r w:rsidRPr="00B67CDA">
        <w:rPr>
          <w:rFonts w:cs="Arial"/>
          <w:i/>
          <w:sz w:val="20"/>
          <w:szCs w:val="18"/>
          <w:lang w:eastAsia="pt-BR"/>
        </w:rPr>
        <w:t>Nitrosomas</w:t>
      </w:r>
      <w:r w:rsidRPr="00B67CDA">
        <w:rPr>
          <w:rFonts w:cs="Arial"/>
          <w:sz w:val="20"/>
          <w:szCs w:val="18"/>
          <w:lang w:eastAsia="pt-BR"/>
        </w:rPr>
        <w:t xml:space="preserve">, que depois é transformado em nitrato por bactérias gênero </w:t>
      </w:r>
      <w:r w:rsidRPr="00B67CDA">
        <w:rPr>
          <w:rFonts w:cs="Arial"/>
          <w:i/>
          <w:sz w:val="20"/>
          <w:szCs w:val="18"/>
          <w:lang w:eastAsia="pt-BR"/>
        </w:rPr>
        <w:t>Nitrobacter</w:t>
      </w:r>
      <w:r w:rsidRPr="00B67CDA">
        <w:rPr>
          <w:rFonts w:cs="Arial"/>
          <w:sz w:val="20"/>
          <w:szCs w:val="18"/>
          <w:lang w:eastAsia="pt-BR"/>
        </w:rPr>
        <w:t>; o nitrato é utilizado na síntese de moléculas orgânicas, principalmente aminoácidos (composição das proteínas) e bases nitrogenadas (composição dos ácidos nucleicos).</w:t>
      </w:r>
    </w:p>
    <w:p w:rsidR="001B4E35" w:rsidRPr="00B67CDA" w:rsidRDefault="001B4E35" w:rsidP="001B4E35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B67CDA">
        <w:rPr>
          <w:rFonts w:cs="Arial"/>
          <w:sz w:val="20"/>
          <w:szCs w:val="18"/>
          <w:lang w:eastAsia="pt-BR"/>
        </w:rPr>
        <w:t>[04] Incorreta. O maior reservatório de nitrogênio é o ar atmosférico, com cerca de 79% do volume total dos gases e a maioria dos seres vivos não consegue utilizar nitrogênio na forma molecular, necessitando de bactérias fixadoras de nitrogênio, que são capazes de utilizar diretamente o nitrogênio, incorporando-o a suas moléculas orgânicas.</w:t>
      </w:r>
    </w:p>
    <w:p w:rsidR="00000000" w:rsidRDefault="001B4E35" w:rsidP="001B4E35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B67CDA">
        <w:rPr>
          <w:rFonts w:cs="Arial"/>
          <w:sz w:val="20"/>
          <w:szCs w:val="18"/>
          <w:lang w:eastAsia="pt-BR"/>
        </w:rPr>
        <w:t>[16] Incorreta. Ao morrer e se decompor, as plantas leguminosas liberam no solo o nitrogênio em forma de amônia, fertilizando o solo; as bactérias nitrificantes transformam amônia em nitrito e esse em nitrato, que é altamente solúvel em água, sendo absorvido pelas raízes das plantas e utilizado na síntese de moléculas orgânicas; quem libera gás nitrogênio para a atmosfera são as bactérias desnitrificantes que, para obter energia, degradam compostos nitrogenados.</w:t>
      </w:r>
      <w:r w:rsidRPr="00B67CD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1B4E35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1B4E35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1B4E35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2B3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-pas)  </w:t>
      </w:r>
      <w:r w:rsidR="002B3CF2" w:rsidRPr="00DE7303">
        <w:rPr>
          <w:rFonts w:cs="Arial"/>
          <w:sz w:val="20"/>
          <w:szCs w:val="20"/>
          <w:lang w:eastAsia="pt-BR"/>
        </w:rPr>
        <w:t xml:space="preserve">Sobre os conceitos em Ecologia, assinale a(s) alternativa(s) </w:t>
      </w:r>
      <w:r w:rsidR="002B3CF2" w:rsidRPr="00DE7303">
        <w:rPr>
          <w:rFonts w:cs="Arial"/>
          <w:b/>
          <w:sz w:val="20"/>
          <w:szCs w:val="20"/>
          <w:lang w:eastAsia="pt-BR"/>
        </w:rPr>
        <w:t>correta</w:t>
      </w:r>
      <w:r w:rsidR="002B3CF2" w:rsidRPr="00DE7303">
        <w:rPr>
          <w:rFonts w:cs="Arial"/>
          <w:sz w:val="20"/>
          <w:szCs w:val="20"/>
          <w:lang w:eastAsia="pt-BR"/>
        </w:rPr>
        <w:t>(</w:t>
      </w:r>
      <w:r w:rsidR="002B3CF2" w:rsidRPr="00DE7303">
        <w:rPr>
          <w:rFonts w:cs="Arial"/>
          <w:b/>
          <w:sz w:val="20"/>
          <w:szCs w:val="20"/>
          <w:lang w:eastAsia="pt-BR"/>
        </w:rPr>
        <w:t>s</w:t>
      </w:r>
      <w:r w:rsidR="002B3CF2" w:rsidRPr="00DE7303">
        <w:rPr>
          <w:rFonts w:cs="Arial"/>
          <w:sz w:val="20"/>
          <w:szCs w:val="20"/>
          <w:lang w:eastAsia="pt-BR"/>
        </w:rPr>
        <w:t xml:space="preserve">)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C3E41" w:rsidRPr="008938D9">
        <w:rPr>
          <w:rFonts w:cs="Arial"/>
          <w:sz w:val="20"/>
          <w:szCs w:val="20"/>
          <w:lang w:eastAsia="pt-BR"/>
        </w:rPr>
        <w:t>Ao dizer onde uma espécie é encontrada e o que faz no local onde vive, estamos nos referindo ao nicho ecológico e à biocenose, respectivamente.</w:t>
      </w:r>
      <w:r w:rsidR="001C3E41" w:rsidRPr="008938D9">
        <w:rPr>
          <w:rFonts w:cs="Arial"/>
          <w:sz w:val="20"/>
          <w:lang w:eastAsia="pt-BR"/>
        </w:rPr>
        <w:t xml:space="preserve"> </w:t>
      </w:r>
      <w:r w:rsidR="00474B44" w:rsidRPr="008938D9">
        <w:rPr>
          <w:rFonts w:cs="Arial"/>
          <w:sz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22EC5" w:rsidRPr="0036226E">
        <w:rPr>
          <w:rFonts w:cs="Arial"/>
          <w:sz w:val="20"/>
          <w:szCs w:val="20"/>
          <w:lang w:eastAsia="pt-BR"/>
        </w:rPr>
        <w:t>Comunidade é o conjunto de organismos que têm o mesmo habitat e constituem uma população.</w:t>
      </w:r>
      <w:r w:rsidR="00122EC5" w:rsidRPr="0036226E">
        <w:rPr>
          <w:rFonts w:cs="Arial"/>
          <w:sz w:val="20"/>
          <w:lang w:eastAsia="pt-BR"/>
        </w:rPr>
        <w:t xml:space="preserve"> </w:t>
      </w:r>
      <w:r w:rsidR="00474B44" w:rsidRPr="0036226E">
        <w:rPr>
          <w:rFonts w:cs="Arial"/>
          <w:sz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03642" w:rsidRPr="00AC4E19">
        <w:rPr>
          <w:rFonts w:cs="Arial"/>
          <w:sz w:val="20"/>
          <w:szCs w:val="20"/>
          <w:lang w:eastAsia="pt-BR"/>
        </w:rPr>
        <w:t xml:space="preserve">Onívora é a denominação dada aos organismos que ocupam mais de um nível trófico na cadeia alimentar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C435A8" w:rsidRPr="007D3426">
        <w:rPr>
          <w:rFonts w:cs="Arial"/>
          <w:sz w:val="20"/>
          <w:szCs w:val="20"/>
          <w:lang w:eastAsia="pt-BR"/>
        </w:rPr>
        <w:t>Ciclo biogeoquímico é a série linear de reações que ocorrem originalmente nos organismos para transferir a energia captada pelos organismos autotróficos.</w:t>
      </w:r>
      <w:r w:rsidR="00474B44" w:rsidRPr="007D3426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EB6530" w:rsidRPr="00766044">
        <w:rPr>
          <w:rFonts w:cs="Arial"/>
          <w:sz w:val="20"/>
          <w:szCs w:val="20"/>
          <w:lang w:eastAsia="pt-BR"/>
        </w:rPr>
        <w:t>A produtividade primária líquida é a diferença entre a produtividade primária bruta e a biomassa (ou energia) consumida na respiração.</w:t>
      </w:r>
      <w:r w:rsidR="00EB6530" w:rsidRPr="00766044">
        <w:rPr>
          <w:rFonts w:cs="Arial"/>
          <w:sz w:val="20"/>
          <w:lang w:eastAsia="pt-BR"/>
        </w:rPr>
        <w:t xml:space="preserve"> </w:t>
      </w:r>
      <w:r w:rsidR="00474B44" w:rsidRPr="00766044">
        <w:rPr>
          <w:rFonts w:cs="Arial"/>
          <w:sz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474B44" w:rsidRPr="008C5D3D" w:rsidRDefault="00E21BCD" w:rsidP="00E9589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8C5D3D">
        <w:rPr>
          <w:rFonts w:cs="Arial"/>
          <w:sz w:val="20"/>
          <w:szCs w:val="20"/>
          <w:lang w:eastAsia="pt-BR"/>
        </w:rPr>
        <w:t>16.</w:t>
      </w:r>
    </w:p>
    <w:p w:rsidR="00E9589C" w:rsidRPr="008C5D3D" w:rsidRDefault="00E9589C" w:rsidP="00E9589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</w:p>
    <w:p w:rsidR="00E9589C" w:rsidRPr="008C5D3D" w:rsidRDefault="00E9589C" w:rsidP="00E9589C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8C5D3D">
        <w:rPr>
          <w:rFonts w:cs="Arial"/>
          <w:sz w:val="20"/>
          <w:szCs w:val="18"/>
          <w:lang w:eastAsia="pt-BR"/>
        </w:rPr>
        <w:t>[01] Errada. O habitat é o local onde uma espécie é encontrada; e nicho ecológico é o que a espécie faz no local, como vive, qual o seu papel no ecossistema.</w:t>
      </w:r>
    </w:p>
    <w:p w:rsidR="00E9589C" w:rsidRPr="008C5D3D" w:rsidRDefault="00E9589C" w:rsidP="00E9589C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8C5D3D">
        <w:rPr>
          <w:rFonts w:cs="Arial"/>
          <w:sz w:val="20"/>
          <w:szCs w:val="18"/>
          <w:lang w:eastAsia="pt-BR"/>
        </w:rPr>
        <w:t>[02] Errada. Comunidade é o conjunto de populações de diversas espécies que vive em uma mesma região em determinado período.</w:t>
      </w:r>
    </w:p>
    <w:p w:rsidR="00E9589C" w:rsidRPr="008C5D3D" w:rsidRDefault="00E9589C" w:rsidP="00E9589C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8C5D3D">
        <w:rPr>
          <w:rFonts w:cs="Arial"/>
          <w:sz w:val="20"/>
          <w:szCs w:val="18"/>
          <w:lang w:eastAsia="pt-BR"/>
        </w:rPr>
        <w:t>[04] Errada. Onívoros são animais que incluem tanto produto vegetal quanto animal em sua dieta.</w:t>
      </w:r>
    </w:p>
    <w:p w:rsidR="00E9589C" w:rsidRPr="008C5D3D" w:rsidRDefault="00E9589C" w:rsidP="00E9589C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8C5D3D">
        <w:rPr>
          <w:rFonts w:cs="Arial"/>
          <w:sz w:val="20"/>
          <w:szCs w:val="18"/>
          <w:lang w:eastAsia="pt-BR"/>
        </w:rPr>
        <w:t xml:space="preserve">[08] Errada. Os ciclos biogeoquímicos são fluxos contínuos e cíclicos de elementos químicos na natureza, para a reciclagem de nutrientes e reposição dos recursos naturais. </w:t>
      </w:r>
    </w:p>
    <w:p w:rsidR="00000000" w:rsidRDefault="00E9589C" w:rsidP="00E9589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8C5D3D">
        <w:rPr>
          <w:rFonts w:cs="Arial"/>
          <w:sz w:val="20"/>
          <w:szCs w:val="18"/>
          <w:lang w:eastAsia="pt-BR"/>
        </w:rPr>
        <w:t xml:space="preserve">[16] Correta. Produtividade primária líquida (PPL): produtividade primária bruta (PPB), que é a matéria orgânica produzida pela fotossíntese total, menos a matéria orgânica consumida pela respiração (R), sendo </w:t>
      </w:r>
      <w:r w:rsidR="0011319E" w:rsidRPr="008C5D3D">
        <w:rPr>
          <w:rFonts w:cs="Arial"/>
          <w:position w:val="-8"/>
          <w:sz w:val="20"/>
          <w:szCs w:val="18"/>
          <w:lang w:eastAsia="pt-BR"/>
        </w:rPr>
        <w:object w:dxaOrig="1420" w:dyaOrig="279">
          <v:shape id="_x0000_i1065" type="#_x0000_t75" style="width:71.25pt;height:14.25pt" o:ole="">
            <v:imagedata r:id="rId83" o:title=""/>
          </v:shape>
          <o:OLEObject Type="Embed" ProgID="Equation.DSMT4" ShapeID="_x0000_i1065" DrawAspect="Content" ObjectID="_1684330449" r:id="rId84"/>
        </w:object>
      </w:r>
      <w:r w:rsidRPr="008C5D3D">
        <w:rPr>
          <w:rFonts w:cs="Arial"/>
          <w:sz w:val="20"/>
          <w:szCs w:val="18"/>
          <w:lang w:eastAsia="pt-BR"/>
        </w:rPr>
        <w:t xml:space="preserve"> em determinado tempo e em uma área.</w:t>
      </w:r>
      <w:r w:rsidRPr="008C5D3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E9589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E9589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E9589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C3B0E" w:rsidRPr="002E3A7B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id - Medicina)  </w:t>
      </w:r>
      <w:r w:rsidR="00AC3B0E" w:rsidRPr="002E3A7B">
        <w:rPr>
          <w:rFonts w:cs="Arial"/>
          <w:sz w:val="20"/>
          <w:szCs w:val="20"/>
          <w:lang w:eastAsia="pt-BR"/>
        </w:rPr>
        <w:t>O esquema ilustra de forma simplificada o ciclo do nitrogênio.</w:t>
      </w:r>
    </w:p>
    <w:p w:rsidR="00592A75" w:rsidRPr="002E3A7B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747FD" w:rsidRPr="002E3A7B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095625" cy="205740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7FD" w:rsidRPr="002E3A7B" w:rsidRDefault="008747F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272D" w:rsidRPr="002E3A7B" w:rsidRDefault="00A8272D" w:rsidP="00A8272D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E3A7B">
        <w:rPr>
          <w:rFonts w:cs="Arial"/>
          <w:bCs/>
          <w:sz w:val="20"/>
          <w:szCs w:val="20"/>
          <w:lang w:eastAsia="pt-BR"/>
        </w:rPr>
        <w:t xml:space="preserve">a) </w:t>
      </w:r>
      <w:r w:rsidRPr="002E3A7B">
        <w:rPr>
          <w:rFonts w:cs="Arial"/>
          <w:sz w:val="20"/>
          <w:szCs w:val="20"/>
          <w:lang w:eastAsia="pt-BR"/>
        </w:rPr>
        <w:t>Qual o número da seta que não deveria existir no esquema? Justifique sua resposta.</w:t>
      </w:r>
    </w:p>
    <w:p w:rsidR="00000000" w:rsidRDefault="00A8272D" w:rsidP="00A8272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E3A7B">
        <w:rPr>
          <w:rFonts w:cs="Arial"/>
          <w:bCs/>
          <w:sz w:val="20"/>
          <w:szCs w:val="20"/>
          <w:lang w:eastAsia="pt-BR"/>
        </w:rPr>
        <w:t xml:space="preserve">b) </w:t>
      </w:r>
      <w:r w:rsidRPr="002E3A7B">
        <w:rPr>
          <w:rFonts w:cs="Arial"/>
          <w:sz w:val="20"/>
          <w:szCs w:val="20"/>
          <w:lang w:eastAsia="pt-BR"/>
        </w:rPr>
        <w:t>Qual o número da seta que indica a ação das bactérias desnitrificantes? Por que o elemento nitrogênio é importante para todos os seres vivos?</w:t>
      </w:r>
      <w:r w:rsidR="00474B44" w:rsidRPr="002E3A7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A8272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A8272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A8272D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C3E5A" w:rsidP="00A8272D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AB3B15" w:rsidRPr="009E0C42" w:rsidRDefault="00AB3B15" w:rsidP="00AB3B15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9E0C42">
        <w:rPr>
          <w:rFonts w:cs="Arial"/>
          <w:sz w:val="20"/>
          <w:szCs w:val="20"/>
          <w:lang w:eastAsia="pt-BR"/>
        </w:rPr>
        <w:t>a) A seta número 3, pois os animais não conseguem incorporar o nitrogênio em sua forma molecular (nitrogênio atmosférico).</w:t>
      </w:r>
    </w:p>
    <w:p w:rsidR="00AB3B15" w:rsidRPr="009E0C42" w:rsidRDefault="00AB3B15" w:rsidP="00AB3B15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AB3B15" w:rsidP="00AB3B1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9E0C42">
        <w:rPr>
          <w:rFonts w:cs="Arial"/>
          <w:sz w:val="20"/>
          <w:szCs w:val="18"/>
          <w:lang w:eastAsia="pt-BR"/>
        </w:rPr>
        <w:t>b) A seta número 1 indica a ação das bactérias desnitrificantes, convertendo nitratos em nitrogênio atmosférico (molecular), que volta para a atmosfera. O elemento nitrogênio é importante para a formação de aminoácidos, proteínas, DNA e RNA.</w:t>
      </w:r>
      <w:r w:rsidR="00474B44" w:rsidRPr="009E0C4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AB3B1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AB3B1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AB3B1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9B7BAD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ED583F" w:rsidRPr="009B7BAD">
        <w:rPr>
          <w:rFonts w:cs="Arial"/>
          <w:sz w:val="20"/>
          <w:szCs w:val="20"/>
          <w:lang w:eastAsia="pt-BR"/>
        </w:rPr>
        <w:t xml:space="preserve">Os átomos de nitrogênio entram na composição das proteínas e dos ácidos nucleicos. Pode-se, </w:t>
      </w:r>
      <w:r w:rsidR="00B65F3E" w:rsidRPr="009B7BAD">
        <w:rPr>
          <w:rFonts w:cs="Arial"/>
          <w:sz w:val="20"/>
          <w:szCs w:val="20"/>
          <w:lang w:eastAsia="pt-BR"/>
        </w:rPr>
        <w:t>deliberadamente, interferir no c</w:t>
      </w:r>
      <w:r w:rsidR="00ED583F" w:rsidRPr="009B7BAD">
        <w:rPr>
          <w:rFonts w:cs="Arial"/>
          <w:sz w:val="20"/>
          <w:szCs w:val="20"/>
          <w:lang w:eastAsia="pt-BR"/>
        </w:rPr>
        <w:t xml:space="preserve">iclo do </w:t>
      </w:r>
      <w:r w:rsidR="00B65F3E" w:rsidRPr="009B7BAD">
        <w:rPr>
          <w:rFonts w:cs="Arial"/>
          <w:sz w:val="20"/>
          <w:szCs w:val="20"/>
          <w:lang w:eastAsia="pt-BR"/>
        </w:rPr>
        <w:t>n</w:t>
      </w:r>
      <w:r w:rsidR="00ED583F" w:rsidRPr="009B7BAD">
        <w:rPr>
          <w:rFonts w:cs="Arial"/>
          <w:sz w:val="20"/>
          <w:szCs w:val="20"/>
          <w:lang w:eastAsia="pt-BR"/>
        </w:rPr>
        <w:t>itrogênio na natureza com a finalidade de aumentar a produtividade de certas culturas.</w:t>
      </w:r>
    </w:p>
    <w:p w:rsidR="00ED583F" w:rsidRPr="009B7BAD" w:rsidRDefault="00ED583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D58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B7BAD">
        <w:rPr>
          <w:rFonts w:cs="Arial"/>
          <w:sz w:val="20"/>
          <w:szCs w:val="20"/>
          <w:lang w:eastAsia="pt-BR"/>
        </w:rPr>
        <w:t>Assinale a alternativa</w:t>
      </w:r>
      <w:r w:rsidR="00443882" w:rsidRPr="009B7BAD">
        <w:rPr>
          <w:rFonts w:cs="Arial"/>
          <w:sz w:val="20"/>
          <w:szCs w:val="20"/>
          <w:lang w:eastAsia="pt-BR"/>
        </w:rPr>
        <w:t xml:space="preserve"> que contém exemplos de plantas</w:t>
      </w:r>
      <w:r w:rsidRPr="009B7BAD">
        <w:rPr>
          <w:rFonts w:cs="Arial"/>
          <w:sz w:val="20"/>
          <w:szCs w:val="20"/>
          <w:lang w:eastAsia="pt-BR"/>
        </w:rPr>
        <w:t xml:space="preserve"> usualmente utilizadas para aumentar a quantidade de nitrogênio no solo.</w:t>
      </w:r>
      <w:r w:rsidR="00474B44" w:rsidRPr="009B7BA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911A3" w:rsidRPr="00AE03AA">
        <w:rPr>
          <w:rFonts w:cs="Arial"/>
          <w:sz w:val="20"/>
          <w:szCs w:val="20"/>
          <w:lang w:eastAsia="pt-BR"/>
        </w:rPr>
        <w:t>m</w:t>
      </w:r>
      <w:r w:rsidR="00C06ABF" w:rsidRPr="00AE03AA">
        <w:rPr>
          <w:rFonts w:cs="Arial"/>
          <w:sz w:val="20"/>
          <w:szCs w:val="20"/>
          <w:lang w:eastAsia="pt-BR"/>
        </w:rPr>
        <w:t>orango – alface – cebola</w:t>
      </w:r>
      <w:r w:rsidR="00474B44" w:rsidRPr="00AE03A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A0536" w:rsidRPr="005C7896">
        <w:rPr>
          <w:rFonts w:cs="Arial"/>
          <w:sz w:val="20"/>
          <w:szCs w:val="20"/>
          <w:lang w:eastAsia="pt-BR"/>
        </w:rPr>
        <w:t>m</w:t>
      </w:r>
      <w:r w:rsidR="00C515DB" w:rsidRPr="005C7896">
        <w:rPr>
          <w:rFonts w:cs="Arial"/>
          <w:sz w:val="20"/>
          <w:szCs w:val="20"/>
          <w:lang w:eastAsia="pt-BR"/>
        </w:rPr>
        <w:t>ilho – batata – arroz</w:t>
      </w:r>
      <w:r w:rsidR="00474B44" w:rsidRPr="005C789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4575C" w:rsidRPr="00866167">
        <w:rPr>
          <w:rFonts w:cs="Arial"/>
          <w:sz w:val="20"/>
          <w:szCs w:val="20"/>
          <w:lang w:eastAsia="pt-BR"/>
        </w:rPr>
        <w:t>algodão – batata – milho</w:t>
      </w:r>
      <w:r w:rsidR="00474B44" w:rsidRPr="0086616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E0A49" w:rsidRPr="00AB32EC">
        <w:rPr>
          <w:rFonts w:cs="Arial"/>
          <w:sz w:val="20"/>
          <w:szCs w:val="20"/>
          <w:lang w:eastAsia="pt-BR"/>
        </w:rPr>
        <w:t>soja – feijão – ervilha</w:t>
      </w:r>
      <w:r w:rsidR="00474B44" w:rsidRPr="00AB32E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003AB" w:rsidRPr="003C1289">
        <w:rPr>
          <w:rFonts w:cs="Arial"/>
          <w:sz w:val="20"/>
          <w:szCs w:val="20"/>
          <w:lang w:eastAsia="pt-BR"/>
        </w:rPr>
        <w:t>gergelim – milho – castanhas</w:t>
      </w:r>
      <w:r w:rsidR="00474B44" w:rsidRPr="003C128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8030D8" w:rsidRDefault="006A15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030D8">
        <w:rPr>
          <w:rFonts w:cs="Arial"/>
          <w:sz w:val="20"/>
          <w:szCs w:val="20"/>
          <w:lang w:eastAsia="pt-BR"/>
        </w:rPr>
        <w:t>[D]</w:t>
      </w:r>
    </w:p>
    <w:p w:rsidR="00A93CB6" w:rsidRPr="008030D8" w:rsidRDefault="00A93CB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93CB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030D8">
        <w:rPr>
          <w:rFonts w:cs="Arial"/>
          <w:sz w:val="20"/>
          <w:szCs w:val="20"/>
          <w:lang w:eastAsia="pt-BR"/>
        </w:rPr>
        <w:t>A fixação do nitrogênio é maior nas raízes de plantas como soja, feijão e milho (leguminosas), apresentando maior simbiose com bactérias fixadoras de nitrogênio.</w:t>
      </w:r>
      <w:r w:rsidR="008030D8" w:rsidRPr="008030D8">
        <w:rPr>
          <w:rFonts w:cs="Arial"/>
          <w:sz w:val="20"/>
          <w:szCs w:val="20"/>
          <w:lang w:eastAsia="pt-BR"/>
        </w:rPr>
        <w:t xml:space="preserve"> </w:t>
      </w:r>
      <w:r w:rsidR="00474B44" w:rsidRPr="008030D8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gv)  </w:t>
      </w:r>
      <w:r w:rsidR="000F3D1D" w:rsidRPr="005C5DCA">
        <w:rPr>
          <w:rFonts w:cs="Arial"/>
          <w:sz w:val="20"/>
          <w:szCs w:val="20"/>
          <w:lang w:eastAsia="pt-BR"/>
        </w:rPr>
        <w:t>A ureia produzida em indústrias petroquímicas é o fertilizante mais utilizado no mundo pela agricultura convencional como fonte extra de nitrogênio. Já na agricultura orgânica, a qual dispensa o consumo de fertilizantes e defensivos químicos industriais, utiliza-se o esterco animal curtido como fonte suplementar de nitrogênio. Independentemente do tipo de técnica agrícola empregada, tanto o fertilizante petroquímico como o esterco animal, quando aplicados no solo, serão</w:t>
      </w:r>
      <w:r w:rsidR="00474B44" w:rsidRPr="005C5DC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664B0" w:rsidRPr="004211BE">
        <w:rPr>
          <w:rFonts w:cs="Arial"/>
          <w:sz w:val="20"/>
          <w:szCs w:val="20"/>
          <w:lang w:eastAsia="pt-BR"/>
        </w:rPr>
        <w:t xml:space="preserve">metabolizados por bactérias quimiossintetizantes que geram nitrito </w:t>
      </w:r>
      <w:r w:rsidR="000910C4" w:rsidRPr="004211BE">
        <w:rPr>
          <w:rFonts w:cs="Arial"/>
          <w:position w:val="-10"/>
          <w:sz w:val="20"/>
          <w:szCs w:val="20"/>
          <w:lang w:eastAsia="pt-BR"/>
        </w:rPr>
        <w:object w:dxaOrig="760" w:dyaOrig="360">
          <v:shape id="_x0000_i1067" type="#_x0000_t75" style="width:38.25pt;height:18pt" o:ole="">
            <v:imagedata r:id="rId86" o:title=""/>
          </v:shape>
          <o:OLEObject Type="Embed" ProgID="Equation.DSMT4" ShapeID="_x0000_i1067" DrawAspect="Content" ObjectID="_1684330450" r:id="rId87"/>
        </w:object>
      </w:r>
      <w:r w:rsidR="00AB6949" w:rsidRPr="004211BE">
        <w:rPr>
          <w:rFonts w:cs="Arial"/>
          <w:sz w:val="20"/>
          <w:szCs w:val="20"/>
          <w:lang w:eastAsia="pt-BR"/>
        </w:rPr>
        <w:t xml:space="preserve"> </w:t>
      </w:r>
      <w:r w:rsidR="001664B0" w:rsidRPr="004211BE">
        <w:rPr>
          <w:rFonts w:cs="Arial"/>
          <w:sz w:val="20"/>
          <w:szCs w:val="20"/>
          <w:lang w:eastAsia="pt-BR"/>
        </w:rPr>
        <w:t xml:space="preserve">e nitrato </w:t>
      </w:r>
      <w:r w:rsidR="000910C4" w:rsidRPr="004211BE">
        <w:rPr>
          <w:rFonts w:cs="Arial"/>
          <w:position w:val="-10"/>
          <w:sz w:val="20"/>
          <w:szCs w:val="20"/>
          <w:lang w:eastAsia="pt-BR"/>
        </w:rPr>
        <w:object w:dxaOrig="760" w:dyaOrig="360">
          <v:shape id="_x0000_i1068" type="#_x0000_t75" style="width:38.25pt;height:18pt" o:ole="">
            <v:imagedata r:id="rId88" o:title=""/>
          </v:shape>
          <o:OLEObject Type="Embed" ProgID="Equation.DSMT4" ShapeID="_x0000_i1068" DrawAspect="Content" ObjectID="_1684330451" r:id="rId89"/>
        </w:object>
      </w:r>
      <w:r w:rsidR="001664B0" w:rsidRPr="004211BE">
        <w:rPr>
          <w:rFonts w:cs="Arial"/>
          <w:sz w:val="20"/>
          <w:szCs w:val="20"/>
          <w:lang w:eastAsia="pt-BR"/>
        </w:rPr>
        <w:t xml:space="preserve"> assimilados então pelos vegetais para a síntese, principalmente, de aminoácidos e nucleotíde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31B09" w:rsidRPr="00CE4EBC">
        <w:rPr>
          <w:rFonts w:cs="Arial"/>
          <w:sz w:val="20"/>
          <w:szCs w:val="20"/>
          <w:lang w:eastAsia="pt-BR"/>
        </w:rPr>
        <w:t>absorvidos diretamente pelos vegetais que apresentam</w:t>
      </w:r>
      <w:r w:rsidR="00E85216" w:rsidRPr="00CE4EBC">
        <w:rPr>
          <w:rFonts w:cs="Arial"/>
          <w:sz w:val="20"/>
          <w:szCs w:val="20"/>
          <w:lang w:eastAsia="pt-BR"/>
        </w:rPr>
        <w:t xml:space="preserve"> </w:t>
      </w:r>
      <w:r w:rsidR="00431B09" w:rsidRPr="00CE4EBC">
        <w:rPr>
          <w:rFonts w:cs="Arial"/>
          <w:sz w:val="20"/>
          <w:szCs w:val="20"/>
          <w:lang w:eastAsia="pt-BR"/>
        </w:rPr>
        <w:t>micro-organismos simbiontes em nódulos de suas raízes,</w:t>
      </w:r>
      <w:r w:rsidR="00E85216" w:rsidRPr="00CE4EBC">
        <w:rPr>
          <w:rFonts w:cs="Arial"/>
          <w:sz w:val="20"/>
          <w:szCs w:val="20"/>
          <w:lang w:eastAsia="pt-BR"/>
        </w:rPr>
        <w:t xml:space="preserve"> </w:t>
      </w:r>
      <w:r w:rsidR="00431B09" w:rsidRPr="00CE4EBC">
        <w:rPr>
          <w:rFonts w:cs="Arial"/>
          <w:sz w:val="20"/>
          <w:szCs w:val="20"/>
          <w:lang w:eastAsia="pt-BR"/>
        </w:rPr>
        <w:t xml:space="preserve">para a síntese direta de proteínas e ácidos nucleic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06DE9" w:rsidRPr="00345804">
        <w:rPr>
          <w:rFonts w:cs="Arial"/>
          <w:sz w:val="20"/>
          <w:szCs w:val="20"/>
          <w:lang w:eastAsia="pt-BR"/>
        </w:rPr>
        <w:t xml:space="preserve">decompostos por organismos detritívoros em moléculas menores como a amônia </w:t>
      </w:r>
      <w:r w:rsidR="00544FAE" w:rsidRPr="00345804">
        <w:rPr>
          <w:rFonts w:cs="Arial"/>
          <w:position w:val="-10"/>
          <w:sz w:val="20"/>
          <w:szCs w:val="20"/>
          <w:lang w:eastAsia="pt-BR"/>
        </w:rPr>
        <w:object w:dxaOrig="600" w:dyaOrig="300">
          <v:shape id="_x0000_i1069" type="#_x0000_t75" style="width:30pt;height:15pt" o:ole="">
            <v:imagedata r:id="rId90" o:title=""/>
          </v:shape>
          <o:OLEObject Type="Embed" ProgID="Equation.DSMT4" ShapeID="_x0000_i1069" DrawAspect="Content" ObjectID="_1684330452" r:id="rId91"/>
        </w:object>
      </w:r>
      <w:r w:rsidR="00906DE9" w:rsidRPr="00345804">
        <w:rPr>
          <w:rFonts w:cs="Arial"/>
          <w:sz w:val="20"/>
          <w:szCs w:val="20"/>
          <w:lang w:eastAsia="pt-BR"/>
        </w:rPr>
        <w:t xml:space="preserve"> e o gás nitrogênio </w:t>
      </w:r>
      <w:r w:rsidR="00544FAE" w:rsidRPr="00345804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070" type="#_x0000_t75" style="width:24.75pt;height:15pt" o:ole="">
            <v:imagedata r:id="rId92" o:title=""/>
          </v:shape>
          <o:OLEObject Type="Embed" ProgID="Equation.DSMT4" ShapeID="_x0000_i1070" DrawAspect="Content" ObjectID="_1684330453" r:id="rId93"/>
        </w:object>
      </w:r>
      <w:r w:rsidR="00906DE9" w:rsidRPr="00345804">
        <w:rPr>
          <w:rFonts w:cs="Arial"/>
          <w:sz w:val="20"/>
          <w:szCs w:val="20"/>
          <w:lang w:eastAsia="pt-BR"/>
        </w:rPr>
        <w:t xml:space="preserve"> assimilados então pelos tecidos vegetais para síntese de nitrito </w:t>
      </w:r>
      <w:r w:rsidR="00544FAE" w:rsidRPr="00345804">
        <w:rPr>
          <w:rFonts w:cs="Arial"/>
          <w:position w:val="-10"/>
          <w:sz w:val="20"/>
          <w:szCs w:val="20"/>
          <w:lang w:eastAsia="pt-BR"/>
        </w:rPr>
        <w:object w:dxaOrig="760" w:dyaOrig="360">
          <v:shape id="_x0000_i1071" type="#_x0000_t75" style="width:38.25pt;height:18pt" o:ole="">
            <v:imagedata r:id="rId94" o:title=""/>
          </v:shape>
          <o:OLEObject Type="Embed" ProgID="Equation.DSMT4" ShapeID="_x0000_i1071" DrawAspect="Content" ObjectID="_1684330454" r:id="rId95"/>
        </w:object>
      </w:r>
      <w:r w:rsidR="00906DE9" w:rsidRPr="00345804">
        <w:rPr>
          <w:rFonts w:cs="Arial"/>
          <w:sz w:val="20"/>
          <w:szCs w:val="20"/>
          <w:lang w:eastAsia="pt-BR"/>
        </w:rPr>
        <w:t xml:space="preserve"> e nitrato </w:t>
      </w:r>
      <w:r w:rsidR="00544FAE" w:rsidRPr="00345804">
        <w:rPr>
          <w:rFonts w:cs="Arial"/>
          <w:position w:val="-10"/>
          <w:sz w:val="20"/>
          <w:szCs w:val="20"/>
          <w:lang w:eastAsia="pt-BR"/>
        </w:rPr>
        <w:object w:dxaOrig="760" w:dyaOrig="360">
          <v:shape id="_x0000_i1072" type="#_x0000_t75" style="width:38.25pt;height:18pt" o:ole="">
            <v:imagedata r:id="rId96" o:title=""/>
          </v:shape>
          <o:OLEObject Type="Embed" ProgID="Equation.DSMT4" ShapeID="_x0000_i1072" DrawAspect="Content" ObjectID="_1684330455" r:id="rId97"/>
        </w:object>
      </w:r>
      <w:r w:rsidR="00906DE9" w:rsidRPr="0034580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80C28" w:rsidRPr="005E4C42">
        <w:rPr>
          <w:rFonts w:cs="Arial"/>
          <w:sz w:val="20"/>
          <w:szCs w:val="20"/>
          <w:lang w:eastAsia="pt-BR"/>
        </w:rPr>
        <w:t>digeridos por fungos e bactérias nitrificantes que produzem aminoácidos e nucleotídeos, assimilados então pelos tecidos vegetais para síntese de proteínas e ácidos nucleicos.</w:t>
      </w:r>
      <w:r w:rsidR="00474B44" w:rsidRPr="005E4C4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800EB" w:rsidRPr="00DA462D">
        <w:rPr>
          <w:rFonts w:cs="Arial"/>
          <w:sz w:val="20"/>
          <w:szCs w:val="20"/>
          <w:lang w:eastAsia="pt-BR"/>
        </w:rPr>
        <w:t xml:space="preserve">oxidados por cianobactérias fotossintetizantes em nitrito </w:t>
      </w:r>
      <w:r w:rsidR="00680D80" w:rsidRPr="00DA462D">
        <w:rPr>
          <w:rFonts w:cs="Arial"/>
          <w:position w:val="-10"/>
          <w:sz w:val="20"/>
          <w:szCs w:val="20"/>
          <w:lang w:eastAsia="pt-BR"/>
        </w:rPr>
        <w:object w:dxaOrig="700" w:dyaOrig="360">
          <v:shape id="_x0000_i1073" type="#_x0000_t75" style="width:35.25pt;height:18pt" o:ole="">
            <v:imagedata r:id="rId98" o:title=""/>
          </v:shape>
          <o:OLEObject Type="Embed" ProgID="Equation.DSMT4" ShapeID="_x0000_i1073" DrawAspect="Content" ObjectID="_1684330456" r:id="rId99"/>
        </w:object>
      </w:r>
      <w:r w:rsidR="00D800EB" w:rsidRPr="00DA462D">
        <w:rPr>
          <w:rFonts w:cs="Arial"/>
          <w:sz w:val="20"/>
          <w:szCs w:val="20"/>
          <w:lang w:eastAsia="pt-BR"/>
        </w:rPr>
        <w:t xml:space="preserve"> e nitrato </w:t>
      </w:r>
      <w:r w:rsidR="00680D80" w:rsidRPr="00DA462D">
        <w:rPr>
          <w:rFonts w:cs="Arial"/>
          <w:position w:val="-10"/>
          <w:sz w:val="20"/>
          <w:szCs w:val="20"/>
          <w:lang w:eastAsia="pt-BR"/>
        </w:rPr>
        <w:object w:dxaOrig="700" w:dyaOrig="360">
          <v:shape id="_x0000_i1074" type="#_x0000_t75" style="width:35.25pt;height:18pt" o:ole="">
            <v:imagedata r:id="rId100" o:title=""/>
          </v:shape>
          <o:OLEObject Type="Embed" ProgID="Equation.DSMT4" ShapeID="_x0000_i1074" DrawAspect="Content" ObjectID="_1684330457" r:id="rId101"/>
        </w:object>
      </w:r>
      <w:r w:rsidR="00D800EB" w:rsidRPr="00DA462D">
        <w:rPr>
          <w:rFonts w:cs="Arial"/>
          <w:sz w:val="20"/>
          <w:szCs w:val="20"/>
          <w:lang w:eastAsia="pt-BR"/>
        </w:rPr>
        <w:t xml:space="preserve"> que produzem proteínas e ácidos nucleicos, então absorvidos diretamente pelos tecidos vegetais.</w:t>
      </w:r>
      <w:r w:rsidR="00474B44" w:rsidRPr="00DA462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F7215" w:rsidRDefault="00002EB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F7215">
        <w:rPr>
          <w:rFonts w:cs="Arial"/>
          <w:sz w:val="20"/>
          <w:szCs w:val="20"/>
          <w:lang w:eastAsia="pt-BR"/>
        </w:rPr>
        <w:t>[A]</w:t>
      </w:r>
    </w:p>
    <w:p w:rsidR="003253C1" w:rsidRPr="00FF7215" w:rsidRDefault="003253C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253C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F7215">
        <w:rPr>
          <w:rFonts w:cs="Arial"/>
          <w:sz w:val="20"/>
          <w:szCs w:val="20"/>
          <w:lang w:eastAsia="pt-BR"/>
        </w:rPr>
        <w:t xml:space="preserve">Os compostos orgânicos nitrogenados, como a ureia, serão metabolizados por bactérias quimiossintetizantes que produzem nitritos </w:t>
      </w:r>
      <w:r w:rsidR="00AD6935" w:rsidRPr="00FF7215">
        <w:rPr>
          <w:rFonts w:cs="Arial"/>
          <w:position w:val="-10"/>
          <w:sz w:val="20"/>
          <w:szCs w:val="20"/>
          <w:lang w:eastAsia="pt-BR"/>
        </w:rPr>
        <w:object w:dxaOrig="620" w:dyaOrig="360">
          <v:shape id="_x0000_i1075" type="#_x0000_t75" style="width:30.75pt;height:18pt" o:ole="">
            <v:imagedata r:id="rId102" o:title=""/>
          </v:shape>
          <o:OLEObject Type="Embed" ProgID="Equation.DSMT4" ShapeID="_x0000_i1075" DrawAspect="Content" ObjectID="_1684330458" r:id="rId103"/>
        </w:object>
      </w:r>
      <w:r w:rsidRPr="00FF7215">
        <w:rPr>
          <w:rFonts w:cs="Arial"/>
          <w:sz w:val="20"/>
          <w:szCs w:val="20"/>
          <w:lang w:eastAsia="pt-BR"/>
        </w:rPr>
        <w:t xml:space="preserve"> e nitratos </w:t>
      </w:r>
      <w:r w:rsidR="00AD6935" w:rsidRPr="00FF7215">
        <w:rPr>
          <w:rFonts w:cs="Arial"/>
          <w:position w:val="-10"/>
          <w:sz w:val="20"/>
          <w:szCs w:val="20"/>
          <w:lang w:eastAsia="pt-BR"/>
        </w:rPr>
        <w:object w:dxaOrig="660" w:dyaOrig="360">
          <v:shape id="_x0000_i1076" type="#_x0000_t75" style="width:33pt;height:18pt" o:ole="">
            <v:imagedata r:id="rId104" o:title=""/>
          </v:shape>
          <o:OLEObject Type="Embed" ProgID="Equation.DSMT4" ShapeID="_x0000_i1076" DrawAspect="Content" ObjectID="_1684330459" r:id="rId105"/>
        </w:object>
      </w:r>
      <w:r w:rsidRPr="00FF7215">
        <w:rPr>
          <w:rFonts w:cs="Arial"/>
          <w:sz w:val="20"/>
          <w:szCs w:val="20"/>
          <w:lang w:eastAsia="pt-BR"/>
        </w:rPr>
        <w:t xml:space="preserve"> Os nitritos e nitratos assimilados pelas plantas serão utilizados na síntese de aminoácidos, nucleotídeos e clorofilas, entre outros compostos orgânicos nitrogenados. </w:t>
      </w: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F93FF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)  </w:t>
      </w:r>
      <w:r w:rsidR="00F93FFD" w:rsidRPr="00682B0B">
        <w:rPr>
          <w:rFonts w:cs="Arial"/>
          <w:sz w:val="20"/>
          <w:szCs w:val="20"/>
          <w:lang w:eastAsia="pt-BR"/>
        </w:rPr>
        <w:t xml:space="preserve">O nitrogênio é um elemento essencial para as plantas, podendo ser obtido do solo ou da atmosfera. No último caso, verifica-se a associação entre plantas e bactérias, que irão captar moléculas de nitrogênio e convertê-las em compostos nitrogenados usados na nutrição das plantas. Em contrapartida, as bactérias se aproveitam dos produtos oriundos da fotossíntese realizada pelas plantas. Essa associação é denominad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E4F39" w:rsidRPr="00C0476B">
        <w:rPr>
          <w:rFonts w:cs="Arial"/>
          <w:sz w:val="20"/>
          <w:szCs w:val="20"/>
          <w:lang w:eastAsia="pt-BR"/>
        </w:rPr>
        <w:t xml:space="preserve">mutualismo. O texto se refere a bactérias do gênero </w:t>
      </w:r>
      <w:r w:rsidR="005E4F39" w:rsidRPr="00C0476B">
        <w:rPr>
          <w:rFonts w:cs="Arial"/>
          <w:i/>
          <w:iCs/>
          <w:sz w:val="20"/>
          <w:szCs w:val="20"/>
          <w:lang w:eastAsia="pt-BR"/>
        </w:rPr>
        <w:t xml:space="preserve">Rhizobium, </w:t>
      </w:r>
      <w:r w:rsidR="005E4F39" w:rsidRPr="00C0476B">
        <w:rPr>
          <w:rFonts w:cs="Arial"/>
          <w:sz w:val="20"/>
          <w:szCs w:val="20"/>
          <w:lang w:eastAsia="pt-BR"/>
        </w:rPr>
        <w:t xml:space="preserve">que produzem amôn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273AB" w:rsidRPr="00243B9E">
        <w:rPr>
          <w:rFonts w:cs="Arial"/>
          <w:sz w:val="20"/>
          <w:szCs w:val="20"/>
          <w:lang w:eastAsia="pt-BR"/>
        </w:rPr>
        <w:t xml:space="preserve">comensalismo. O texto se refere a bactérias do gênero </w:t>
      </w:r>
      <w:r w:rsidR="006273AB" w:rsidRPr="00243B9E">
        <w:rPr>
          <w:rFonts w:cs="Arial"/>
          <w:i/>
          <w:iCs/>
          <w:sz w:val="20"/>
          <w:szCs w:val="20"/>
          <w:lang w:eastAsia="pt-BR"/>
        </w:rPr>
        <w:t xml:space="preserve">Rhizobium, </w:t>
      </w:r>
      <w:r w:rsidR="006273AB" w:rsidRPr="00243B9E">
        <w:rPr>
          <w:rFonts w:cs="Arial"/>
          <w:sz w:val="20"/>
          <w:szCs w:val="20"/>
          <w:lang w:eastAsia="pt-BR"/>
        </w:rPr>
        <w:t xml:space="preserve">que produzem amôn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E4BCB" w:rsidRPr="00A30AE6">
        <w:rPr>
          <w:rFonts w:cs="Arial"/>
          <w:sz w:val="20"/>
          <w:szCs w:val="20"/>
          <w:lang w:eastAsia="pt-BR"/>
        </w:rPr>
        <w:t xml:space="preserve">mutualismo. O texto se refere a bactérias do gênero </w:t>
      </w:r>
      <w:r w:rsidR="004E4BCB" w:rsidRPr="00A30AE6">
        <w:rPr>
          <w:rFonts w:cs="Arial"/>
          <w:i/>
          <w:iCs/>
          <w:sz w:val="20"/>
          <w:szCs w:val="20"/>
          <w:lang w:eastAsia="pt-BR"/>
        </w:rPr>
        <w:t xml:space="preserve">Nitrosomona, </w:t>
      </w:r>
      <w:r w:rsidR="004E4BCB" w:rsidRPr="00A30AE6">
        <w:rPr>
          <w:rFonts w:cs="Arial"/>
          <w:sz w:val="20"/>
          <w:szCs w:val="20"/>
          <w:lang w:eastAsia="pt-BR"/>
        </w:rPr>
        <w:t xml:space="preserve">que produzem proteí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F7C05" w:rsidRPr="00EC153D">
        <w:rPr>
          <w:rFonts w:cs="Arial"/>
          <w:sz w:val="20"/>
          <w:szCs w:val="20"/>
          <w:lang w:eastAsia="pt-BR"/>
        </w:rPr>
        <w:t xml:space="preserve">comensalismo. O texto se refere a bactérias do gênero </w:t>
      </w:r>
      <w:r w:rsidR="00BF7C05" w:rsidRPr="00EC153D">
        <w:rPr>
          <w:rFonts w:cs="Arial"/>
          <w:i/>
          <w:iCs/>
          <w:sz w:val="20"/>
          <w:szCs w:val="20"/>
          <w:lang w:eastAsia="pt-BR"/>
        </w:rPr>
        <w:t xml:space="preserve">Nitrosomona, </w:t>
      </w:r>
      <w:r w:rsidR="00BF7C05" w:rsidRPr="00EC153D">
        <w:rPr>
          <w:rFonts w:cs="Arial"/>
          <w:sz w:val="20"/>
          <w:szCs w:val="20"/>
          <w:lang w:eastAsia="pt-BR"/>
        </w:rPr>
        <w:t xml:space="preserve">que produzem proteí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81A93" w:rsidRDefault="005E39F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81A93">
        <w:rPr>
          <w:rFonts w:cs="Arial"/>
          <w:sz w:val="20"/>
          <w:szCs w:val="20"/>
          <w:lang w:eastAsia="pt-BR"/>
        </w:rPr>
        <w:t>[A]</w:t>
      </w:r>
    </w:p>
    <w:p w:rsidR="000917AF" w:rsidRPr="00981A93" w:rsidRDefault="000917A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917A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81A93">
        <w:rPr>
          <w:rFonts w:cs="Arial"/>
          <w:sz w:val="20"/>
          <w:szCs w:val="20"/>
          <w:lang w:eastAsia="pt-BR"/>
        </w:rPr>
        <w:t xml:space="preserve">A relação entre bactérias do gênero </w:t>
      </w:r>
      <w:r w:rsidRPr="00981A93">
        <w:rPr>
          <w:rFonts w:cs="Arial"/>
          <w:i/>
          <w:sz w:val="20"/>
          <w:szCs w:val="20"/>
          <w:lang w:eastAsia="pt-BR"/>
        </w:rPr>
        <w:t>Rhizobium</w:t>
      </w:r>
      <w:r w:rsidRPr="00981A93">
        <w:rPr>
          <w:rFonts w:cs="Arial"/>
          <w:sz w:val="20"/>
          <w:szCs w:val="20"/>
          <w:lang w:eastAsia="pt-BR"/>
        </w:rPr>
        <w:t xml:space="preserve"> e raízes de plantas, principalmente leguminosa constitui uma relação ecológica de mutualismo. As bactérias convertem o </w:t>
      </w:r>
      <w:r w:rsidR="00F413F8" w:rsidRPr="00981A93">
        <w:rPr>
          <w:rFonts w:cs="Arial"/>
          <w:position w:val="-10"/>
          <w:sz w:val="20"/>
          <w:szCs w:val="20"/>
          <w:lang w:eastAsia="pt-BR"/>
        </w:rPr>
        <w:object w:dxaOrig="300" w:dyaOrig="300">
          <v:shape id="_x0000_i1077" type="#_x0000_t75" style="width:15pt;height:15pt" o:ole="">
            <v:imagedata r:id="rId106" o:title=""/>
          </v:shape>
          <o:OLEObject Type="Embed" ProgID="Equation.DSMT4" ShapeID="_x0000_i1077" DrawAspect="Content" ObjectID="_1684330460" r:id="rId107"/>
        </w:object>
      </w:r>
      <w:r w:rsidRPr="00981A93">
        <w:rPr>
          <w:rFonts w:cs="Arial"/>
          <w:sz w:val="20"/>
          <w:szCs w:val="20"/>
          <w:lang w:eastAsia="pt-BR"/>
        </w:rPr>
        <w:t xml:space="preserve"> atmosférico em íons amônio </w:t>
      </w:r>
      <w:r w:rsidR="00F413F8" w:rsidRPr="00981A93">
        <w:rPr>
          <w:rFonts w:cs="Arial"/>
          <w:position w:val="-10"/>
          <w:sz w:val="20"/>
          <w:szCs w:val="20"/>
          <w:lang w:eastAsia="pt-BR"/>
        </w:rPr>
        <w:object w:dxaOrig="700" w:dyaOrig="360">
          <v:shape id="_x0000_i1078" type="#_x0000_t75" style="width:35.25pt;height:18pt" o:ole="">
            <v:imagedata r:id="rId108" o:title=""/>
          </v:shape>
          <o:OLEObject Type="Embed" ProgID="Equation.DSMT4" ShapeID="_x0000_i1078" DrawAspect="Content" ObjectID="_1684330461" r:id="rId109"/>
        </w:object>
      </w:r>
      <w:r w:rsidRPr="00981A93">
        <w:rPr>
          <w:rFonts w:cs="Arial"/>
          <w:sz w:val="20"/>
          <w:szCs w:val="20"/>
          <w:lang w:eastAsia="pt-BR"/>
        </w:rPr>
        <w:t xml:space="preserve"> que é utilizado pelas plantas em seu metabolismo e, em troca, recebem proteção e nutrientes orgânicos produzidos pelos vegetais. </w:t>
      </w: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30B78" w:rsidRPr="003D644F" w:rsidRDefault="000D1869" w:rsidP="00F30B7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F30B78" w:rsidRPr="003D644F">
        <w:rPr>
          <w:rFonts w:cs="Arial"/>
          <w:sz w:val="20"/>
          <w:szCs w:val="20"/>
          <w:lang w:eastAsia="pt-BR"/>
        </w:rPr>
        <w:t xml:space="preserve">O movimento entre as substâncias provenientes do meio abiótico para o mundo vivo e o retorno delas a partir dos seres vivos para o meio ambiente se dá por meio dos ciclos biogeoquímicos. Assinale com </w:t>
      </w:r>
      <w:r w:rsidR="00F30B78" w:rsidRPr="003D644F">
        <w:rPr>
          <w:rFonts w:cs="Arial"/>
          <w:b/>
          <w:sz w:val="20"/>
          <w:szCs w:val="20"/>
          <w:lang w:eastAsia="pt-BR"/>
        </w:rPr>
        <w:t>V</w:t>
      </w:r>
      <w:r w:rsidR="00F30B78" w:rsidRPr="003D644F">
        <w:rPr>
          <w:rFonts w:cs="Arial"/>
          <w:sz w:val="20"/>
          <w:szCs w:val="20"/>
          <w:lang w:eastAsia="pt-BR"/>
        </w:rPr>
        <w:t xml:space="preserve"> (verdadeiro) ou </w:t>
      </w:r>
      <w:r w:rsidR="00F30B78" w:rsidRPr="003D644F">
        <w:rPr>
          <w:rFonts w:cs="Arial"/>
          <w:b/>
          <w:sz w:val="20"/>
          <w:szCs w:val="20"/>
          <w:lang w:eastAsia="pt-BR"/>
        </w:rPr>
        <w:t>F</w:t>
      </w:r>
      <w:r w:rsidR="00F30B78" w:rsidRPr="003D644F">
        <w:rPr>
          <w:rFonts w:cs="Arial"/>
          <w:sz w:val="20"/>
          <w:szCs w:val="20"/>
          <w:lang w:eastAsia="pt-BR"/>
        </w:rPr>
        <w:t xml:space="preserve"> (falso) o que se afirma sobre os ciclos biogeoquímicos.</w:t>
      </w:r>
    </w:p>
    <w:p w:rsidR="00F30B78" w:rsidRPr="003D644F" w:rsidRDefault="00F30B78" w:rsidP="00F30B7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0B78" w:rsidRPr="003D644F" w:rsidRDefault="00F30B78" w:rsidP="00F30B7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D644F">
        <w:rPr>
          <w:rFonts w:cs="Arial"/>
          <w:sz w:val="20"/>
          <w:szCs w:val="20"/>
          <w:lang w:eastAsia="pt-BR"/>
        </w:rPr>
        <w:t xml:space="preserve">(     ) O </w:t>
      </w:r>
      <w:r w:rsidR="008602EE" w:rsidRPr="003D644F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79" type="#_x0000_t75" style="width:23.25pt;height:15pt" o:ole="">
            <v:imagedata r:id="rId110" o:title=""/>
          </v:shape>
          <o:OLEObject Type="Embed" ProgID="Equation.DSMT4" ShapeID="_x0000_i1079" DrawAspect="Content" ObjectID="_1684330462" r:id="rId111"/>
        </w:object>
      </w:r>
      <w:r w:rsidRPr="003D644F">
        <w:rPr>
          <w:rFonts w:cs="Arial"/>
          <w:sz w:val="20"/>
          <w:szCs w:val="20"/>
          <w:lang w:eastAsia="pt-BR"/>
        </w:rPr>
        <w:t xml:space="preserve"> que passa a circular na atmosfera é retirado do ambiente através processo de fotossíntese realizado exclusivamente pelas plantas.</w:t>
      </w:r>
    </w:p>
    <w:p w:rsidR="00F30B78" w:rsidRPr="003D644F" w:rsidRDefault="00F30B78" w:rsidP="00F30B7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D644F">
        <w:rPr>
          <w:rFonts w:cs="Arial"/>
          <w:sz w:val="20"/>
          <w:szCs w:val="20"/>
          <w:lang w:eastAsia="pt-BR"/>
        </w:rPr>
        <w:t>(     ) No ciclo hidrológico, a água circula entre animais da cadeia alimentar, retornando à superfície através de evapotranspiração, respiração, fezes, urina ou decomposição.</w:t>
      </w:r>
    </w:p>
    <w:p w:rsidR="00F30B78" w:rsidRPr="003D644F" w:rsidRDefault="00F30B78" w:rsidP="00F30B7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D644F">
        <w:rPr>
          <w:rFonts w:cs="Arial"/>
          <w:sz w:val="20"/>
          <w:szCs w:val="20"/>
          <w:lang w:eastAsia="pt-BR"/>
        </w:rPr>
        <w:t>(     ) A maioria dos seres vivos consegue incorporar e utilizar o nitrogênio na forma de gás presente no ar.</w:t>
      </w:r>
    </w:p>
    <w:p w:rsidR="00F30B78" w:rsidRPr="003D644F" w:rsidRDefault="00F30B78" w:rsidP="00F30B7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D644F">
        <w:rPr>
          <w:rFonts w:cs="Arial"/>
          <w:sz w:val="20"/>
          <w:szCs w:val="20"/>
          <w:lang w:eastAsia="pt-BR"/>
        </w:rPr>
        <w:t>(     ) As rochas fosfatadas sofrem erosão e liberam para o solo o fósforo, elemento que será absorvido pelos vegetais, para a produção de ATP e ácidos nucleicos.</w:t>
      </w:r>
    </w:p>
    <w:p w:rsidR="00F30B78" w:rsidRPr="003D644F" w:rsidRDefault="00F30B78" w:rsidP="00F30B7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30B78" w:rsidP="00F30B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D644F">
        <w:rPr>
          <w:rFonts w:cs="Arial"/>
          <w:sz w:val="20"/>
          <w:szCs w:val="20"/>
          <w:lang w:eastAsia="pt-BR"/>
        </w:rPr>
        <w:t xml:space="preserve">A sequência correta, de cima para baixo,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1B54" w:rsidRPr="00F21855">
        <w:rPr>
          <w:rFonts w:cs="Arial"/>
          <w:sz w:val="20"/>
          <w:szCs w:val="20"/>
          <w:lang w:val="en-US" w:eastAsia="pt-BR"/>
        </w:rPr>
        <w:t xml:space="preserve">V, F, V, V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B0CE6" w:rsidRPr="00E86E12">
        <w:rPr>
          <w:rFonts w:cs="Arial"/>
          <w:sz w:val="20"/>
          <w:szCs w:val="20"/>
          <w:lang w:val="en-US" w:eastAsia="pt-BR"/>
        </w:rPr>
        <w:t xml:space="preserve">F, V, F, V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2A77" w:rsidRPr="000A09BD">
        <w:rPr>
          <w:rFonts w:cs="Arial"/>
          <w:sz w:val="20"/>
          <w:szCs w:val="20"/>
          <w:lang w:val="en-US" w:eastAsia="pt-BR"/>
        </w:rPr>
        <w:t xml:space="preserve">V, F, V, F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E19C5" w:rsidRPr="003F1F5A">
        <w:rPr>
          <w:rFonts w:cs="Arial"/>
          <w:sz w:val="20"/>
          <w:szCs w:val="20"/>
          <w:lang w:val="en-US" w:eastAsia="pt-BR"/>
        </w:rPr>
        <w:t xml:space="preserve">F, F, F, V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2A6AD1" w:rsidRDefault="00AD6E8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A6AD1">
        <w:rPr>
          <w:rFonts w:cs="Arial"/>
          <w:sz w:val="20"/>
          <w:szCs w:val="20"/>
          <w:lang w:eastAsia="pt-BR"/>
        </w:rPr>
        <w:t>[B]</w:t>
      </w:r>
    </w:p>
    <w:p w:rsidR="00273C8C" w:rsidRPr="002A6AD1" w:rsidRDefault="00273C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73C8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A6AD1">
        <w:rPr>
          <w:rFonts w:cs="Arial"/>
          <w:sz w:val="20"/>
          <w:szCs w:val="20"/>
          <w:lang w:eastAsia="pt-BR"/>
        </w:rPr>
        <w:t xml:space="preserve">A fotossíntese é realizada pelas plantas, algas (protoctistas) e certas bactérias (monera). Somente certos gêneros de bactérias e cianobactérias conseguem incorporar e utilizar o nitrogênio </w:t>
      </w:r>
      <w:r w:rsidR="000E67F6" w:rsidRPr="002A6AD1">
        <w:rPr>
          <w:rFonts w:cs="Arial"/>
          <w:position w:val="-10"/>
          <w:sz w:val="20"/>
          <w:szCs w:val="20"/>
          <w:lang w:eastAsia="pt-BR"/>
        </w:rPr>
        <w:object w:dxaOrig="440" w:dyaOrig="300">
          <v:shape id="_x0000_i1080" type="#_x0000_t75" style="width:21.75pt;height:15pt" o:ole="">
            <v:imagedata r:id="rId112" o:title=""/>
          </v:shape>
          <o:OLEObject Type="Embed" ProgID="Equation.DSMT4" ShapeID="_x0000_i1080" DrawAspect="Content" ObjectID="_1684330463" r:id="rId113"/>
        </w:object>
      </w:r>
      <w:r w:rsidRPr="002A6AD1">
        <w:rPr>
          <w:rFonts w:cs="Arial"/>
          <w:sz w:val="20"/>
          <w:szCs w:val="20"/>
          <w:lang w:eastAsia="pt-BR"/>
        </w:rPr>
        <w:t xml:space="preserve"> presente no ar. </w:t>
      </w: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97882" w:rsidRPr="00697882" w:rsidRDefault="000D1869" w:rsidP="0069788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)  </w:t>
      </w:r>
      <w:r w:rsidR="00697882" w:rsidRPr="00697882">
        <w:rPr>
          <w:rFonts w:cs="Arial"/>
          <w:sz w:val="20"/>
          <w:szCs w:val="20"/>
          <w:lang w:eastAsia="pt-BR"/>
        </w:rPr>
        <w:t>O nitrogênio é essencial para a vida e o maior reservatório</w:t>
      </w:r>
      <w:r w:rsidR="00697882">
        <w:rPr>
          <w:rFonts w:cs="Arial"/>
          <w:sz w:val="20"/>
          <w:szCs w:val="20"/>
          <w:lang w:eastAsia="pt-BR"/>
        </w:rPr>
        <w:t xml:space="preserve"> </w:t>
      </w:r>
      <w:r w:rsidR="00697882" w:rsidRPr="00697882">
        <w:rPr>
          <w:rFonts w:cs="Arial"/>
          <w:sz w:val="20"/>
          <w:szCs w:val="20"/>
          <w:lang w:eastAsia="pt-BR"/>
        </w:rPr>
        <w:t xml:space="preserve">global desse elemento, na forma de </w:t>
      </w:r>
      <w:r w:rsidR="00915AED" w:rsidRPr="00697882">
        <w:rPr>
          <w:rFonts w:cs="Arial"/>
          <w:position w:val="-10"/>
          <w:sz w:val="20"/>
          <w:szCs w:val="20"/>
          <w:lang w:eastAsia="pt-BR"/>
        </w:rPr>
        <w:object w:dxaOrig="340" w:dyaOrig="300">
          <v:shape id="_x0000_i1081" type="#_x0000_t75" style="width:17.25pt;height:15pt" o:ole="">
            <v:imagedata r:id="rId114" o:title=""/>
          </v:shape>
          <o:OLEObject Type="Embed" ProgID="Equation.DSMT4" ShapeID="_x0000_i1081" DrawAspect="Content" ObjectID="_1684330464" r:id="rId115"/>
        </w:object>
      </w:r>
      <w:r w:rsidR="00697882">
        <w:rPr>
          <w:rFonts w:cs="Arial"/>
          <w:sz w:val="20"/>
          <w:szCs w:val="20"/>
          <w:lang w:eastAsia="pt-BR"/>
        </w:rPr>
        <w:t xml:space="preserve"> </w:t>
      </w:r>
      <w:r w:rsidR="00697882" w:rsidRPr="00697882">
        <w:rPr>
          <w:rFonts w:cs="Arial"/>
          <w:sz w:val="20"/>
          <w:szCs w:val="20"/>
          <w:lang w:eastAsia="pt-BR"/>
        </w:rPr>
        <w:t>é a atmosfera. Os</w:t>
      </w:r>
      <w:r w:rsidR="00697882">
        <w:rPr>
          <w:rFonts w:cs="Arial"/>
          <w:sz w:val="20"/>
          <w:szCs w:val="20"/>
          <w:lang w:eastAsia="pt-BR"/>
        </w:rPr>
        <w:t xml:space="preserve"> </w:t>
      </w:r>
      <w:r w:rsidR="00697882" w:rsidRPr="00697882">
        <w:rPr>
          <w:rFonts w:cs="Arial"/>
          <w:sz w:val="20"/>
          <w:szCs w:val="20"/>
          <w:lang w:eastAsia="pt-BR"/>
        </w:rPr>
        <w:t>principais responsáveis por sua incorporação na matéria</w:t>
      </w:r>
      <w:r w:rsidR="00697882">
        <w:rPr>
          <w:rFonts w:cs="Arial"/>
          <w:sz w:val="20"/>
          <w:szCs w:val="20"/>
          <w:lang w:eastAsia="pt-BR"/>
        </w:rPr>
        <w:t xml:space="preserve"> orgânica são </w:t>
      </w:r>
      <w:r w:rsidR="00697882" w:rsidRPr="00697882">
        <w:rPr>
          <w:rFonts w:cs="Arial"/>
          <w:sz w:val="20"/>
          <w:szCs w:val="20"/>
          <w:lang w:eastAsia="pt-BR"/>
        </w:rPr>
        <w:t>microrganismos fixadores de</w:t>
      </w:r>
      <w:r w:rsidR="00697882">
        <w:rPr>
          <w:rFonts w:cs="Arial"/>
          <w:sz w:val="20"/>
          <w:szCs w:val="20"/>
          <w:lang w:eastAsia="pt-BR"/>
        </w:rPr>
        <w:t xml:space="preserve"> </w:t>
      </w:r>
      <w:r w:rsidR="00915AED" w:rsidRPr="00697882">
        <w:rPr>
          <w:rFonts w:cs="Arial"/>
          <w:position w:val="-10"/>
          <w:sz w:val="20"/>
          <w:szCs w:val="20"/>
          <w:lang w:eastAsia="pt-BR"/>
        </w:rPr>
        <w:object w:dxaOrig="340" w:dyaOrig="300">
          <v:shape id="_x0000_i1082" type="#_x0000_t75" style="width:17.25pt;height:15pt" o:ole="">
            <v:imagedata r:id="rId116" o:title=""/>
          </v:shape>
          <o:OLEObject Type="Embed" ProgID="Equation.DSMT4" ShapeID="_x0000_i1082" DrawAspect="Content" ObjectID="_1684330465" r:id="rId117"/>
        </w:object>
      </w:r>
      <w:r w:rsidR="00697882" w:rsidRPr="00697882">
        <w:rPr>
          <w:rFonts w:cs="Arial"/>
          <w:sz w:val="20"/>
          <w:szCs w:val="20"/>
          <w:lang w:eastAsia="pt-BR"/>
        </w:rPr>
        <w:t xml:space="preserve"> que</w:t>
      </w:r>
      <w:r w:rsidR="00697882">
        <w:rPr>
          <w:rFonts w:cs="Arial"/>
          <w:sz w:val="20"/>
          <w:szCs w:val="20"/>
          <w:lang w:eastAsia="pt-BR"/>
        </w:rPr>
        <w:t xml:space="preserve"> </w:t>
      </w:r>
      <w:r w:rsidR="00697882" w:rsidRPr="00697882">
        <w:rPr>
          <w:rFonts w:cs="Arial"/>
          <w:sz w:val="20"/>
          <w:szCs w:val="20"/>
          <w:lang w:eastAsia="pt-BR"/>
        </w:rPr>
        <w:t>ocorrem de forma livre ou simbiontes com plantas.</w:t>
      </w:r>
    </w:p>
    <w:p w:rsidR="00697882" w:rsidRPr="00697882" w:rsidRDefault="00697882" w:rsidP="00697882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697882">
        <w:rPr>
          <w:rFonts w:cs="Arial"/>
          <w:sz w:val="20"/>
          <w:szCs w:val="20"/>
          <w:lang w:eastAsia="pt-BR"/>
        </w:rPr>
        <w:t xml:space="preserve">ADUAN, R. E. et aI. </w:t>
      </w:r>
      <w:r w:rsidRPr="00697882">
        <w:rPr>
          <w:rFonts w:cs="Arial"/>
          <w:i/>
          <w:sz w:val="20"/>
          <w:szCs w:val="20"/>
          <w:lang w:eastAsia="pt-BR"/>
        </w:rPr>
        <w:t>Os grandes ciclos biogeoquímicos do planeta</w:t>
      </w:r>
      <w:r w:rsidRPr="00697882">
        <w:rPr>
          <w:rFonts w:cs="Arial"/>
          <w:sz w:val="20"/>
          <w:szCs w:val="20"/>
          <w:lang w:eastAsia="pt-BR"/>
        </w:rPr>
        <w:t>.</w:t>
      </w:r>
      <w:r>
        <w:rPr>
          <w:rFonts w:cs="Arial"/>
          <w:sz w:val="20"/>
          <w:szCs w:val="20"/>
          <w:lang w:eastAsia="pt-BR"/>
        </w:rPr>
        <w:t xml:space="preserve"> Planaltina: Embrapa, 2004 </w:t>
      </w:r>
      <w:r w:rsidRPr="00697882">
        <w:rPr>
          <w:rFonts w:cs="Arial"/>
          <w:sz w:val="20"/>
          <w:szCs w:val="20"/>
          <w:lang w:eastAsia="pt-BR"/>
        </w:rPr>
        <w:t>(adaptado).</w:t>
      </w:r>
    </w:p>
    <w:p w:rsidR="00697882" w:rsidRDefault="00697882" w:rsidP="0069788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97882" w:rsidRDefault="00697882" w:rsidP="0069788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97882" w:rsidP="0069788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97882">
        <w:rPr>
          <w:rFonts w:cs="Arial"/>
          <w:sz w:val="20"/>
          <w:szCs w:val="20"/>
          <w:lang w:eastAsia="pt-BR"/>
        </w:rPr>
        <w:t>Animais garantem suas necessidades metabólicas desse</w:t>
      </w:r>
      <w:r>
        <w:rPr>
          <w:rFonts w:cs="Arial"/>
          <w:sz w:val="20"/>
          <w:szCs w:val="20"/>
          <w:lang w:eastAsia="pt-BR"/>
        </w:rPr>
        <w:t xml:space="preserve"> </w:t>
      </w:r>
      <w:r w:rsidRPr="00697882">
        <w:rPr>
          <w:rFonts w:cs="Arial"/>
          <w:sz w:val="20"/>
          <w:szCs w:val="20"/>
          <w:lang w:eastAsia="pt-BR"/>
        </w:rPr>
        <w:t xml:space="preserve">elemento pel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90498" w:rsidRPr="00697882">
        <w:rPr>
          <w:rFonts w:cs="Arial"/>
          <w:sz w:val="20"/>
          <w:szCs w:val="20"/>
          <w:lang w:eastAsia="pt-BR"/>
        </w:rPr>
        <w:t xml:space="preserve">absorção do gás nitrogênio pela respir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15AA0" w:rsidRPr="00697882">
        <w:rPr>
          <w:rFonts w:cs="Arial"/>
          <w:sz w:val="20"/>
          <w:szCs w:val="20"/>
          <w:lang w:eastAsia="pt-BR"/>
        </w:rPr>
        <w:t xml:space="preserve">ingestão de moléculas de carboidratos veget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E3166" w:rsidRPr="00697882">
        <w:rPr>
          <w:rFonts w:cs="Arial"/>
          <w:sz w:val="20"/>
          <w:szCs w:val="20"/>
          <w:lang w:eastAsia="pt-BR"/>
        </w:rPr>
        <w:t xml:space="preserve">incorporação de nitritos dissolvidos na água consumid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52B2" w:rsidRPr="00697882">
        <w:rPr>
          <w:rFonts w:cs="Arial"/>
          <w:sz w:val="20"/>
          <w:szCs w:val="20"/>
          <w:lang w:eastAsia="pt-BR"/>
        </w:rPr>
        <w:t xml:space="preserve">transferência da matéria orgânica pelas cadeias trófic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3E9D" w:rsidRPr="00697882">
        <w:rPr>
          <w:rFonts w:cs="Arial"/>
          <w:sz w:val="20"/>
          <w:szCs w:val="20"/>
          <w:lang w:eastAsia="pt-BR"/>
        </w:rPr>
        <w:t>protocooperação com microrganismos fixadores de</w:t>
      </w:r>
      <w:r w:rsidR="00853E9D">
        <w:rPr>
          <w:rFonts w:cs="Arial"/>
          <w:sz w:val="20"/>
          <w:szCs w:val="20"/>
          <w:lang w:eastAsia="pt-BR"/>
        </w:rPr>
        <w:t xml:space="preserve"> </w:t>
      </w:r>
      <w:r w:rsidR="00853E9D" w:rsidRPr="00697882">
        <w:rPr>
          <w:rFonts w:cs="Arial"/>
          <w:sz w:val="20"/>
          <w:szCs w:val="20"/>
          <w:lang w:eastAsia="pt-BR"/>
        </w:rPr>
        <w:t>nitrogênio.</w:t>
      </w:r>
      <w:r w:rsidR="00853E9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70697E" w:rsidRDefault="0070697E" w:rsidP="0070697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D]</w:t>
      </w:r>
    </w:p>
    <w:p w:rsidR="00B95D10" w:rsidRDefault="00B95D10" w:rsidP="0070697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95D10" w:rsidP="0070697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95D10">
        <w:rPr>
          <w:rFonts w:cs="Arial"/>
          <w:sz w:val="20"/>
          <w:szCs w:val="20"/>
          <w:lang w:eastAsia="pt-BR"/>
        </w:rPr>
        <w:t>Os animais obtêm o elemento químico nitrogênio através da dieta, ingerindo matéria orgânica nitrogenada produzida ao longo das cadeias e teias alimentares.</w:t>
      </w:r>
      <w:r w:rsidRPr="0069788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70697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 w:rsidP="0070697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3E5A" w:rsidP="0070697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AF0EB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)  </w:t>
      </w:r>
      <w:r w:rsidR="00AF0EB0" w:rsidRPr="00C954ED">
        <w:rPr>
          <w:rFonts w:cs="Arial"/>
          <w:sz w:val="20"/>
          <w:szCs w:val="20"/>
          <w:lang w:eastAsia="pt-BR"/>
        </w:rPr>
        <w:t xml:space="preserve">Sobre os ciclos biogequímicos, assinale o que for </w:t>
      </w:r>
      <w:r w:rsidR="00AF0EB0" w:rsidRPr="00C954ED">
        <w:rPr>
          <w:rFonts w:cs="Arial"/>
          <w:b/>
          <w:bCs/>
          <w:sz w:val="20"/>
          <w:szCs w:val="20"/>
          <w:lang w:eastAsia="pt-BR"/>
        </w:rPr>
        <w:t>correto</w:t>
      </w:r>
      <w:r w:rsidR="00AF0EB0" w:rsidRPr="00C954ED">
        <w:rPr>
          <w:rFonts w:cs="Arial"/>
          <w:sz w:val="20"/>
          <w:szCs w:val="20"/>
          <w:lang w:eastAsia="pt-BR"/>
        </w:rPr>
        <w:t xml:space="preserve">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E751B4" w:rsidRPr="00A8742C">
        <w:rPr>
          <w:rFonts w:cs="Arial"/>
          <w:sz w:val="20"/>
          <w:szCs w:val="20"/>
          <w:lang w:eastAsia="pt-BR"/>
        </w:rPr>
        <w:t xml:space="preserve">Bactérias do gênero </w:t>
      </w:r>
      <w:r w:rsidR="00E751B4" w:rsidRPr="00A8742C">
        <w:rPr>
          <w:rFonts w:cs="Arial"/>
          <w:i/>
          <w:iCs/>
          <w:sz w:val="20"/>
          <w:szCs w:val="20"/>
          <w:lang w:eastAsia="pt-BR"/>
        </w:rPr>
        <w:t xml:space="preserve">Rhizobium </w:t>
      </w:r>
      <w:r w:rsidR="00E751B4" w:rsidRPr="00A8742C">
        <w:rPr>
          <w:rFonts w:cs="Arial"/>
          <w:sz w:val="20"/>
          <w:szCs w:val="20"/>
          <w:lang w:eastAsia="pt-BR"/>
        </w:rPr>
        <w:t>são importantes para o ciclo do nitrogênio, uma vez que participam do processo de nitrificação.</w:t>
      </w:r>
      <w:r w:rsidR="00474B44" w:rsidRPr="00A8742C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E7AF3" w:rsidRPr="006B006A">
        <w:rPr>
          <w:rFonts w:cs="Arial"/>
          <w:sz w:val="20"/>
          <w:szCs w:val="20"/>
          <w:lang w:eastAsia="pt-BR"/>
        </w:rPr>
        <w:t>O fósforo é absorvido pelas plantas e animais na forma de íon fosfato.</w:t>
      </w:r>
      <w:r w:rsidR="00474B44" w:rsidRPr="006B006A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8C1B58" w:rsidRPr="00A662D9">
        <w:rPr>
          <w:rFonts w:cs="Arial"/>
          <w:sz w:val="20"/>
          <w:szCs w:val="20"/>
          <w:lang w:eastAsia="pt-BR"/>
        </w:rPr>
        <w:t>O carbono é incorporado nos seres vivos a partir da fotossíntese e da quimiossíntese, sendo transferido por meio da cadeia alimentar para os consumidores e os decompositores.</w:t>
      </w:r>
      <w:r w:rsidR="00474B44" w:rsidRPr="00A662D9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50764F" w:rsidRPr="00F52316">
        <w:rPr>
          <w:rFonts w:cs="Arial"/>
          <w:sz w:val="20"/>
          <w:szCs w:val="20"/>
          <w:lang w:eastAsia="pt-BR"/>
        </w:rPr>
        <w:t>O ciclo da água está relacionado com processos que ocorrem na litosfera, na atmosfera e na biosfera.</w:t>
      </w:r>
      <w:r w:rsidR="00474B44" w:rsidRPr="00F52316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3865A9" w:rsidRPr="00247EA9">
        <w:rPr>
          <w:rFonts w:cs="Arial"/>
          <w:sz w:val="20"/>
          <w:szCs w:val="20"/>
          <w:lang w:eastAsia="pt-BR"/>
        </w:rPr>
        <w:t xml:space="preserve">O principal reservatório de </w:t>
      </w:r>
      <w:r w:rsidR="0091411B" w:rsidRPr="00247EA9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83" type="#_x0000_t75" style="width:15.75pt;height:15pt" o:ole="">
            <v:imagedata r:id="rId118" o:title=""/>
          </v:shape>
          <o:OLEObject Type="Embed" ProgID="Equation.DSMT4" ShapeID="_x0000_i1083" DrawAspect="Content" ObjectID="_1684330466" r:id="rId119"/>
        </w:object>
      </w:r>
      <w:r w:rsidR="003865A9" w:rsidRPr="00247EA9">
        <w:rPr>
          <w:rFonts w:cs="Arial"/>
          <w:sz w:val="20"/>
          <w:szCs w:val="20"/>
          <w:lang w:eastAsia="pt-BR"/>
        </w:rPr>
        <w:t xml:space="preserve"> para os seres vivos é a estratosfera, onde esse gás se encontra na forma de </w:t>
      </w:r>
      <w:r w:rsidR="0091411B" w:rsidRPr="00247EA9">
        <w:rPr>
          <w:rFonts w:cs="Arial"/>
          <w:position w:val="-10"/>
          <w:sz w:val="20"/>
          <w:szCs w:val="20"/>
          <w:lang w:eastAsia="pt-BR"/>
        </w:rPr>
        <w:object w:dxaOrig="380" w:dyaOrig="300">
          <v:shape id="_x0000_i1084" type="#_x0000_t75" style="width:18.75pt;height:15pt" o:ole="">
            <v:imagedata r:id="rId120" o:title=""/>
          </v:shape>
          <o:OLEObject Type="Embed" ProgID="Equation.DSMT4" ShapeID="_x0000_i1084" DrawAspect="Content" ObjectID="_1684330467" r:id="rId121"/>
        </w:object>
      </w:r>
      <w:r w:rsidR="00474B44" w:rsidRPr="00247EA9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3E5A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474B44" w:rsidRPr="00BE3B6B" w:rsidRDefault="003941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E3B6B">
        <w:rPr>
          <w:rFonts w:cs="Arial"/>
          <w:sz w:val="20"/>
          <w:szCs w:val="20"/>
          <w:lang w:eastAsia="pt-BR"/>
        </w:rPr>
        <w:t>02 + 04 + 08 = 14.</w:t>
      </w:r>
    </w:p>
    <w:p w:rsidR="0025538C" w:rsidRPr="00BE3B6B" w:rsidRDefault="002553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5538C" w:rsidRPr="00BE3B6B" w:rsidRDefault="0025538C" w:rsidP="0025538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BE3B6B">
        <w:rPr>
          <w:rFonts w:cs="Arial"/>
          <w:sz w:val="20"/>
          <w:szCs w:val="20"/>
          <w:lang w:eastAsia="pt-BR"/>
        </w:rPr>
        <w:t xml:space="preserve">[01] Falso. As bactérias do gênero </w:t>
      </w:r>
      <w:r w:rsidRPr="00BE3B6B">
        <w:rPr>
          <w:rFonts w:cs="Arial"/>
          <w:i/>
          <w:sz w:val="20"/>
          <w:szCs w:val="20"/>
          <w:lang w:eastAsia="pt-BR"/>
        </w:rPr>
        <w:t>Rhizobium</w:t>
      </w:r>
      <w:r w:rsidRPr="00BE3B6B">
        <w:rPr>
          <w:rFonts w:cs="Arial"/>
          <w:sz w:val="20"/>
          <w:szCs w:val="20"/>
          <w:lang w:eastAsia="pt-BR"/>
        </w:rPr>
        <w:t xml:space="preserve"> realizam a fixação biológica do nitrogênio, vivendo em simbiose com raízes de plantas, principalmente, leguminosas.</w:t>
      </w:r>
    </w:p>
    <w:p w:rsidR="00000000" w:rsidRDefault="0025538C" w:rsidP="0025538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BE3B6B">
        <w:rPr>
          <w:rFonts w:cs="Arial"/>
          <w:sz w:val="20"/>
          <w:szCs w:val="20"/>
          <w:lang w:eastAsia="pt-BR"/>
        </w:rPr>
        <w:t xml:space="preserve">[16] Falso. O principal reservatório de </w:t>
      </w:r>
      <w:r w:rsidR="00970E5B" w:rsidRPr="00BE3B6B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85" type="#_x0000_t75" style="width:15.75pt;height:15pt" o:ole="">
            <v:imagedata r:id="rId122" o:title=""/>
          </v:shape>
          <o:OLEObject Type="Embed" ProgID="Equation.DSMT4" ShapeID="_x0000_i1085" DrawAspect="Content" ObjectID="_1684330468" r:id="rId123"/>
        </w:object>
      </w:r>
      <w:r w:rsidRPr="00BE3B6B">
        <w:rPr>
          <w:rFonts w:cs="Arial"/>
          <w:sz w:val="20"/>
          <w:szCs w:val="20"/>
          <w:lang w:eastAsia="pt-BR"/>
        </w:rPr>
        <w:t xml:space="preserve"> para os seres vivos é a troposfera, camada da atmosfera onde se situa a parte da biosfera acima do nível do mar. </w:t>
      </w:r>
    </w:p>
    <w:p w:rsidR="00000000" w:rsidRDefault="00FC3E5A" w:rsidP="0025538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25538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C3E5A" w:rsidP="0025538C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97D86" w:rsidRPr="002543B6" w:rsidRDefault="000D1869" w:rsidP="00797D8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l)  </w:t>
      </w:r>
      <w:r w:rsidR="00797D86" w:rsidRPr="002543B6">
        <w:rPr>
          <w:rFonts w:cs="Arial"/>
          <w:sz w:val="20"/>
          <w:szCs w:val="20"/>
          <w:lang w:eastAsia="pt-BR"/>
        </w:rPr>
        <w:t>Leia o texto a seguir.</w:t>
      </w:r>
    </w:p>
    <w:p w:rsidR="00797D86" w:rsidRPr="002543B6" w:rsidRDefault="00797D86" w:rsidP="00797D8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97D86" w:rsidRPr="002543B6" w:rsidRDefault="00797D86" w:rsidP="00797D8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543B6">
        <w:rPr>
          <w:rFonts w:cs="Arial"/>
          <w:sz w:val="20"/>
          <w:szCs w:val="20"/>
          <w:lang w:eastAsia="pt-BR"/>
        </w:rPr>
        <w:t xml:space="preserve">“Não tem jeito de alimentar as pessoas sem fixar quantidades enormes de nitrogênio da atmosfera, e esse nitrogênio está, no momento, aplicado a plantas de cultivo de forma muito ineficiente”, explicou Paul Falcowski, membro de uma equipe de estudos da Universidade de Rutgers, em </w:t>
      </w:r>
      <w:r w:rsidRPr="002543B6">
        <w:rPr>
          <w:rFonts w:cs="Arial"/>
          <w:i/>
          <w:sz w:val="20"/>
          <w:szCs w:val="20"/>
          <w:lang w:eastAsia="pt-BR"/>
        </w:rPr>
        <w:t>New</w:t>
      </w:r>
      <w:r w:rsidRPr="002543B6">
        <w:rPr>
          <w:rFonts w:cs="Arial"/>
          <w:sz w:val="20"/>
          <w:szCs w:val="20"/>
          <w:lang w:eastAsia="pt-BR"/>
        </w:rPr>
        <w:t xml:space="preserve"> Jersey. “Muitos dos fertilizantes a base de nitrogênio que são usados mundialmente são mal aplicados. Como resultado, cerca de 60% do nitrogênio presente nos fertilizantes não chega a ser incorporado pelas plantas, ficando livre para escorrer além das zonas de raízes e então poluir rios, lagos, aquíferos e áreas costeiras, levando à eutrofização”, afirmam outros pesquisadores.</w:t>
      </w:r>
    </w:p>
    <w:p w:rsidR="00797D86" w:rsidRPr="002543B6" w:rsidRDefault="00797D86" w:rsidP="00797D8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97D86" w:rsidRPr="002543B6" w:rsidRDefault="00797D86" w:rsidP="00797D86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2543B6">
        <w:rPr>
          <w:rFonts w:cs="Arial"/>
          <w:sz w:val="20"/>
          <w:szCs w:val="20"/>
          <w:lang w:eastAsia="pt-BR"/>
        </w:rPr>
        <w:t>Adaptado de: &lt;http://hypescience.com/nitrogenio-e-apontado-como-novo-vilao-do-ecossistema/&gt;. Acesso em: 7 jun. 2014.</w:t>
      </w:r>
    </w:p>
    <w:p w:rsidR="00797D86" w:rsidRPr="002543B6" w:rsidRDefault="00797D86" w:rsidP="00797D8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97D86" w:rsidRPr="002543B6" w:rsidRDefault="00797D86" w:rsidP="00797D8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97D86" w:rsidRPr="002543B6" w:rsidRDefault="00797D86" w:rsidP="00797D86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543B6">
        <w:rPr>
          <w:rFonts w:cs="Arial"/>
          <w:sz w:val="20"/>
          <w:szCs w:val="20"/>
          <w:lang w:eastAsia="pt-BR"/>
        </w:rPr>
        <w:t>a) Quais são as etapas e a consequência do processo de eutrofização dos ambientes aquáticos mencionados no texto?</w:t>
      </w:r>
    </w:p>
    <w:p w:rsidR="00797D86" w:rsidRPr="002543B6" w:rsidRDefault="00797D86" w:rsidP="00797D8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97D86" w:rsidP="00797D86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543B6">
        <w:rPr>
          <w:rFonts w:cs="Arial"/>
          <w:sz w:val="20"/>
          <w:szCs w:val="20"/>
          <w:lang w:eastAsia="pt-BR"/>
        </w:rPr>
        <w:t>b) Embora existam consequências negativas graves para o meio ambiente, decorrentes das atividades humanas relacionadas à fixação e à utilização do nitrogênio, este elemento é essencial à vida. Determine as classes de moléculas orgânicas que são sintetizadas pelas plantas a partir dos produtos da fixação do nitrogênio.</w:t>
      </w:r>
      <w:r w:rsidR="00592A75" w:rsidRPr="002543B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797D86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797D86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797D86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C3E5A" w:rsidP="00797D86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971C44" w:rsidRPr="00272105" w:rsidRDefault="00971C44" w:rsidP="00971C44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72105">
        <w:rPr>
          <w:rFonts w:cs="Arial"/>
          <w:sz w:val="20"/>
          <w:szCs w:val="20"/>
          <w:lang w:eastAsia="pt-BR"/>
        </w:rPr>
        <w:t>a) Em ambientes aquáticos, o aumento anormal da quantidade de nutrientes acarreta a rápida proliferação de seres autótrofos (algas e plantas), que, ao morrerem, causam um grande acúmulo de matéria orgânica. Isso propicia uma elevada proliferação de organismos decompositores (bactérias e fungos), cuja atividade consome grandes quantidades de oxigênio. A principal consequência relaciona-se à mortalidade em massa no ecossistema, devido às baixas concentrações de oxigênio.</w:t>
      </w:r>
    </w:p>
    <w:p w:rsidR="00971C44" w:rsidRPr="00272105" w:rsidRDefault="00971C44" w:rsidP="00971C4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71C44" w:rsidP="00971C4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72105">
        <w:rPr>
          <w:rFonts w:cs="Arial"/>
          <w:sz w:val="20"/>
          <w:szCs w:val="20"/>
          <w:lang w:eastAsia="pt-BR"/>
        </w:rPr>
        <w:t>b) Aminoácidos que compõem as proteínas, bases nitrogenadas encontradas nos ácidos nucleicos (DNA e RNA)</w:t>
      </w:r>
      <w:r w:rsidR="00156B37" w:rsidRPr="00272105">
        <w:rPr>
          <w:rFonts w:cs="Arial"/>
          <w:sz w:val="20"/>
          <w:szCs w:val="20"/>
          <w:lang w:eastAsia="pt-BR"/>
        </w:rPr>
        <w:t>, algumas vitaminas e pigmentos como, por exemplo, a clorofila.</w:t>
      </w:r>
      <w:r w:rsidR="00474B44" w:rsidRPr="0027210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C3E5A" w:rsidP="00971C4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971C4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C3E5A" w:rsidP="00971C4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FC3E5A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04/06/2021 às 16:47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CICLO DO NITROGÊNIO 2020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048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eograf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-pas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638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Quím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04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02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empar (Fepar)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Verdadeiro/Falso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55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448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016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42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f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057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g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050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-pas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027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id - Medicina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542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199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gv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582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949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936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114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688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l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0E7E93" w:rsidRDefault="001829F3">
      <w:pPr>
        <w:spacing w:after="0" w:line="240" w:lineRule="auto"/>
        <w:rPr>
          <w:sz w:val="24"/>
          <w:szCs w:val="24"/>
          <w:lang w:val="en-US"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FC3E5A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D65445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>
        <w:rPr>
          <w:rFonts w:cs="Arial"/>
          <w:b/>
          <w:sz w:val="24"/>
          <w:szCs w:val="24"/>
          <w:lang w:eastAsia="zh-CN"/>
        </w:rPr>
        <w:t>Estatísticas</w:t>
      </w:r>
      <w:r w:rsidR="007351F6">
        <w:rPr>
          <w:rFonts w:cs="Arial"/>
          <w:b/>
          <w:sz w:val="24"/>
          <w:szCs w:val="24"/>
          <w:lang w:eastAsia="zh-CN"/>
        </w:rPr>
        <w:t xml:space="preserve"> - Questões</w:t>
      </w:r>
      <w:r w:rsidR="00BB421C">
        <w:rPr>
          <w:rFonts w:cs="Arial"/>
          <w:b/>
          <w:sz w:val="24"/>
          <w:szCs w:val="24"/>
          <w:lang w:eastAsia="zh-CN"/>
        </w:rPr>
        <w:t xml:space="preserve"> do Enem</w:t>
      </w:r>
    </w:p>
    <w:p w:rsidR="00BB421C" w:rsidRDefault="00BB421C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3C7811" w:rsidRPr="00930BDF" w:rsidRDefault="00FB77DC" w:rsidP="00BE44B1">
      <w:pPr>
        <w:tabs>
          <w:tab w:val="left" w:pos="1843"/>
          <w:tab w:val="left" w:pos="3119"/>
          <w:tab w:val="left" w:pos="5387"/>
          <w:tab w:val="left" w:pos="6946"/>
        </w:tabs>
        <w:spacing w:after="0" w:line="240" w:lineRule="auto"/>
        <w:rPr>
          <w:rFonts w:cs="Arial"/>
          <w:b/>
          <w:sz w:val="20"/>
          <w:szCs w:val="20"/>
          <w:u w:val="single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BB421C">
        <w:rPr>
          <w:rFonts w:cs="Arial"/>
          <w:b/>
          <w:sz w:val="20"/>
          <w:szCs w:val="20"/>
          <w:lang w:eastAsia="zh-CN"/>
        </w:rPr>
        <w:tab/>
      </w:r>
      <w:r w:rsidR="00BE44B1">
        <w:rPr>
          <w:rFonts w:cs="Arial"/>
          <w:b/>
          <w:sz w:val="20"/>
          <w:szCs w:val="20"/>
          <w:lang w:eastAsia="zh-CN"/>
        </w:rPr>
        <w:t>Cor/prova</w:t>
      </w:r>
      <w:r w:rsidR="00BE44B1">
        <w:rPr>
          <w:rFonts w:cs="Arial"/>
          <w:b/>
          <w:sz w:val="20"/>
          <w:szCs w:val="20"/>
          <w:lang w:eastAsia="zh-CN"/>
        </w:rPr>
        <w:tab/>
      </w:r>
      <w:r w:rsidR="00BB421C">
        <w:rPr>
          <w:rFonts w:cs="Arial"/>
          <w:b/>
          <w:sz w:val="20"/>
          <w:szCs w:val="20"/>
          <w:lang w:eastAsia="zh-CN"/>
        </w:rPr>
        <w:t>Ano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="00BE44B1">
        <w:rPr>
          <w:rFonts w:cs="Arial"/>
          <w:b/>
          <w:sz w:val="20"/>
          <w:szCs w:val="20"/>
          <w:lang w:eastAsia="zh-CN"/>
        </w:rPr>
        <w:t>Acerto</w:t>
      </w:r>
    </w:p>
    <w:p w:rsidR="004A424E" w:rsidRDefault="004A424E" w:rsidP="00082D30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sz w:val="20"/>
          <w:szCs w:val="20"/>
          <w:lang w:eastAsia="zh-CN"/>
        </w:rPr>
      </w:pPr>
    </w:p>
    <w:p w:rsidR="00205A3C" w:rsidRDefault="0071651D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654C1D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684D30">
        <w:rPr>
          <w:rFonts w:cs="Arial"/>
          <w:color w:val="0000FF"/>
          <w:sz w:val="20"/>
          <w:szCs w:val="20"/>
          <w:lang w:eastAsia="zh-CN"/>
        </w:rPr>
        <w:t>149361</w:t>
      </w:r>
      <w:r w:rsidR="009B26AA">
        <w:rPr>
          <w:rFonts w:cs="Arial"/>
          <w:color w:val="0000FF"/>
          <w:sz w:val="20"/>
          <w:szCs w:val="20"/>
          <w:lang w:eastAsia="zh-CN"/>
        </w:rPr>
        <w:tab/>
      </w:r>
      <w:r w:rsidR="00684D30">
        <w:rPr>
          <w:rFonts w:cs="Arial"/>
          <w:color w:val="0000FF"/>
          <w:sz w:val="20"/>
          <w:szCs w:val="20"/>
          <w:lang w:eastAsia="zh-CN"/>
        </w:rPr>
        <w:t>azul</w:t>
      </w:r>
      <w:r w:rsidR="009B26AA">
        <w:rPr>
          <w:rFonts w:cs="Arial"/>
          <w:color w:val="0000FF"/>
          <w:sz w:val="20"/>
          <w:szCs w:val="20"/>
          <w:lang w:eastAsia="zh-CN"/>
        </w:rPr>
        <w:tab/>
      </w:r>
      <w:r w:rsidR="00684D30">
        <w:rPr>
          <w:rFonts w:cs="Arial"/>
          <w:color w:val="0000FF"/>
          <w:sz w:val="20"/>
          <w:szCs w:val="20"/>
          <w:lang w:eastAsia="zh-CN"/>
        </w:rPr>
        <w:t>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</w:r>
      <w:r w:rsidR="00684D30">
        <w:rPr>
          <w:rFonts w:cs="Arial"/>
          <w:color w:val="0000FF"/>
          <w:sz w:val="20"/>
          <w:szCs w:val="20"/>
          <w:lang w:eastAsia="zh-CN"/>
        </w:rPr>
        <w:t>17</w:t>
      </w:r>
      <w:r w:rsidR="003F2CB9">
        <w:rPr>
          <w:rFonts w:cs="Arial"/>
          <w:color w:val="0000FF"/>
          <w:sz w:val="20"/>
          <w:szCs w:val="20"/>
          <w:lang w:eastAsia="zh-CN"/>
        </w:rPr>
        <w:t>%</w:t>
      </w:r>
      <w:r w:rsidR="001829F3" w:rsidRPr="00DA58BA">
        <w:rPr>
          <w:rFonts w:cs="Arial"/>
          <w:color w:val="0000FF"/>
          <w:sz w:val="20"/>
          <w:szCs w:val="20"/>
          <w:lang w:eastAsia="zh-CN"/>
        </w:rPr>
        <w:t xml:space="preserve"> </w:t>
      </w:r>
    </w:p>
    <w:p w:rsidR="00000000" w:rsidRDefault="00FC3E5A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sz w:val="24"/>
          <w:szCs w:val="24"/>
          <w:lang w:val="en-US" w:eastAsia="zh-CN"/>
        </w:rPr>
      </w:pPr>
    </w:p>
    <w:p w:rsidR="00A50CB2" w:rsidRPr="0033074F" w:rsidRDefault="00450477">
      <w:pPr>
        <w:rPr>
          <w:rFonts w:cs="Arial"/>
          <w:sz w:val="21"/>
          <w:szCs w:val="21"/>
          <w:lang w:eastAsia="zh-CN"/>
        </w:rPr>
      </w:pPr>
      <w:r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24"/>
      <w:footerReference w:type="default" r:id="rId12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C3E5A">
      <w:rPr>
        <w:rStyle w:val="Nmerodepgina"/>
        <w:noProof/>
        <w:color w:val="808080"/>
        <w:sz w:val="20"/>
        <w:szCs w:val="20"/>
      </w:rPr>
      <w:t>2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C3E5A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2EBD"/>
    <w:rsid w:val="00002FC8"/>
    <w:rsid w:val="00010151"/>
    <w:rsid w:val="00010554"/>
    <w:rsid w:val="00010D62"/>
    <w:rsid w:val="00013978"/>
    <w:rsid w:val="00023C15"/>
    <w:rsid w:val="000464C0"/>
    <w:rsid w:val="00050276"/>
    <w:rsid w:val="00055C92"/>
    <w:rsid w:val="0006235F"/>
    <w:rsid w:val="00071D64"/>
    <w:rsid w:val="00072DD5"/>
    <w:rsid w:val="0007453E"/>
    <w:rsid w:val="000802F5"/>
    <w:rsid w:val="00082D30"/>
    <w:rsid w:val="0008350C"/>
    <w:rsid w:val="00085036"/>
    <w:rsid w:val="00086B06"/>
    <w:rsid w:val="000910C4"/>
    <w:rsid w:val="000917AF"/>
    <w:rsid w:val="000968AC"/>
    <w:rsid w:val="000A09BD"/>
    <w:rsid w:val="000A27E6"/>
    <w:rsid w:val="000A5C9C"/>
    <w:rsid w:val="000A6129"/>
    <w:rsid w:val="000B0CE6"/>
    <w:rsid w:val="000B1821"/>
    <w:rsid w:val="000C4570"/>
    <w:rsid w:val="000D0C65"/>
    <w:rsid w:val="000D1869"/>
    <w:rsid w:val="000D3A3E"/>
    <w:rsid w:val="000D7ACC"/>
    <w:rsid w:val="000E67F6"/>
    <w:rsid w:val="000E7E93"/>
    <w:rsid w:val="000F0458"/>
    <w:rsid w:val="000F2B67"/>
    <w:rsid w:val="000F3D1D"/>
    <w:rsid w:val="000F5317"/>
    <w:rsid w:val="001003D0"/>
    <w:rsid w:val="00101181"/>
    <w:rsid w:val="0010137B"/>
    <w:rsid w:val="00101642"/>
    <w:rsid w:val="0010207E"/>
    <w:rsid w:val="00103642"/>
    <w:rsid w:val="00103867"/>
    <w:rsid w:val="00104A9A"/>
    <w:rsid w:val="001115BB"/>
    <w:rsid w:val="00112F1F"/>
    <w:rsid w:val="0011319E"/>
    <w:rsid w:val="00122EC5"/>
    <w:rsid w:val="00124161"/>
    <w:rsid w:val="00126437"/>
    <w:rsid w:val="00127B5F"/>
    <w:rsid w:val="00133D2F"/>
    <w:rsid w:val="001355B2"/>
    <w:rsid w:val="00135635"/>
    <w:rsid w:val="00142C74"/>
    <w:rsid w:val="0015593B"/>
    <w:rsid w:val="00156B37"/>
    <w:rsid w:val="00161C8C"/>
    <w:rsid w:val="001664B0"/>
    <w:rsid w:val="00171E64"/>
    <w:rsid w:val="001726EC"/>
    <w:rsid w:val="00177DBE"/>
    <w:rsid w:val="00180874"/>
    <w:rsid w:val="00180C28"/>
    <w:rsid w:val="001829F3"/>
    <w:rsid w:val="001868FC"/>
    <w:rsid w:val="00187ED7"/>
    <w:rsid w:val="001A27B6"/>
    <w:rsid w:val="001A7AD1"/>
    <w:rsid w:val="001B4626"/>
    <w:rsid w:val="001B4E35"/>
    <w:rsid w:val="001B5DE0"/>
    <w:rsid w:val="001C0119"/>
    <w:rsid w:val="001C27B1"/>
    <w:rsid w:val="001C3819"/>
    <w:rsid w:val="001C3E41"/>
    <w:rsid w:val="001C499D"/>
    <w:rsid w:val="001C6D9C"/>
    <w:rsid w:val="001D0DC2"/>
    <w:rsid w:val="001D1841"/>
    <w:rsid w:val="001D3617"/>
    <w:rsid w:val="001E7AF3"/>
    <w:rsid w:val="001F23F6"/>
    <w:rsid w:val="001F2942"/>
    <w:rsid w:val="00200389"/>
    <w:rsid w:val="0020038C"/>
    <w:rsid w:val="00201A03"/>
    <w:rsid w:val="00205A3C"/>
    <w:rsid w:val="002124D3"/>
    <w:rsid w:val="00216B0F"/>
    <w:rsid w:val="0022660B"/>
    <w:rsid w:val="0023470E"/>
    <w:rsid w:val="002352B2"/>
    <w:rsid w:val="00236E35"/>
    <w:rsid w:val="00241D74"/>
    <w:rsid w:val="002435CE"/>
    <w:rsid w:val="00243B9E"/>
    <w:rsid w:val="00247EA9"/>
    <w:rsid w:val="002510F8"/>
    <w:rsid w:val="002529EA"/>
    <w:rsid w:val="002543B6"/>
    <w:rsid w:val="002547FB"/>
    <w:rsid w:val="0025482E"/>
    <w:rsid w:val="0025538C"/>
    <w:rsid w:val="00262015"/>
    <w:rsid w:val="00265139"/>
    <w:rsid w:val="002662E3"/>
    <w:rsid w:val="002709BF"/>
    <w:rsid w:val="0027207E"/>
    <w:rsid w:val="00272105"/>
    <w:rsid w:val="00273C8C"/>
    <w:rsid w:val="002831C3"/>
    <w:rsid w:val="00284D07"/>
    <w:rsid w:val="002851E3"/>
    <w:rsid w:val="002917C3"/>
    <w:rsid w:val="00293C22"/>
    <w:rsid w:val="0029596E"/>
    <w:rsid w:val="0029638C"/>
    <w:rsid w:val="002A6AD1"/>
    <w:rsid w:val="002A76EF"/>
    <w:rsid w:val="002B0880"/>
    <w:rsid w:val="002B2FCF"/>
    <w:rsid w:val="002B3CF2"/>
    <w:rsid w:val="002B47FA"/>
    <w:rsid w:val="002B5122"/>
    <w:rsid w:val="002C6D90"/>
    <w:rsid w:val="002D03F5"/>
    <w:rsid w:val="002D3297"/>
    <w:rsid w:val="002D7BDA"/>
    <w:rsid w:val="002E1B33"/>
    <w:rsid w:val="002E3166"/>
    <w:rsid w:val="002E336B"/>
    <w:rsid w:val="002E3A7B"/>
    <w:rsid w:val="002F06B1"/>
    <w:rsid w:val="002F0AFD"/>
    <w:rsid w:val="002F15B4"/>
    <w:rsid w:val="002F23C8"/>
    <w:rsid w:val="003003AB"/>
    <w:rsid w:val="0030236D"/>
    <w:rsid w:val="00302D0A"/>
    <w:rsid w:val="00312AB5"/>
    <w:rsid w:val="0031569E"/>
    <w:rsid w:val="00316DDF"/>
    <w:rsid w:val="0031752D"/>
    <w:rsid w:val="0032233C"/>
    <w:rsid w:val="00323EEA"/>
    <w:rsid w:val="003253C1"/>
    <w:rsid w:val="0033074F"/>
    <w:rsid w:val="00335AEC"/>
    <w:rsid w:val="003406E3"/>
    <w:rsid w:val="00342890"/>
    <w:rsid w:val="003438CD"/>
    <w:rsid w:val="00344575"/>
    <w:rsid w:val="00345804"/>
    <w:rsid w:val="0035300B"/>
    <w:rsid w:val="003617B2"/>
    <w:rsid w:val="0036226E"/>
    <w:rsid w:val="00362687"/>
    <w:rsid w:val="00363430"/>
    <w:rsid w:val="00381C74"/>
    <w:rsid w:val="003845F3"/>
    <w:rsid w:val="003865A9"/>
    <w:rsid w:val="003871BD"/>
    <w:rsid w:val="00387B80"/>
    <w:rsid w:val="0039044E"/>
    <w:rsid w:val="00390918"/>
    <w:rsid w:val="00391AB3"/>
    <w:rsid w:val="003941E1"/>
    <w:rsid w:val="003A073B"/>
    <w:rsid w:val="003A7237"/>
    <w:rsid w:val="003B340B"/>
    <w:rsid w:val="003B56BA"/>
    <w:rsid w:val="003B6C6A"/>
    <w:rsid w:val="003B7CE6"/>
    <w:rsid w:val="003C0CD2"/>
    <w:rsid w:val="003C1289"/>
    <w:rsid w:val="003C41F7"/>
    <w:rsid w:val="003C75E6"/>
    <w:rsid w:val="003C7811"/>
    <w:rsid w:val="003D644F"/>
    <w:rsid w:val="003D6A6D"/>
    <w:rsid w:val="003E393B"/>
    <w:rsid w:val="003E6423"/>
    <w:rsid w:val="003E79F2"/>
    <w:rsid w:val="003F089D"/>
    <w:rsid w:val="003F11FF"/>
    <w:rsid w:val="003F1F5A"/>
    <w:rsid w:val="003F201E"/>
    <w:rsid w:val="003F2CB9"/>
    <w:rsid w:val="003F5C07"/>
    <w:rsid w:val="003F6CC1"/>
    <w:rsid w:val="004136F5"/>
    <w:rsid w:val="004211BE"/>
    <w:rsid w:val="004222F6"/>
    <w:rsid w:val="00422512"/>
    <w:rsid w:val="00422E13"/>
    <w:rsid w:val="00427519"/>
    <w:rsid w:val="00431B09"/>
    <w:rsid w:val="00432C0D"/>
    <w:rsid w:val="004359F9"/>
    <w:rsid w:val="004416D6"/>
    <w:rsid w:val="00443882"/>
    <w:rsid w:val="0044575C"/>
    <w:rsid w:val="00450477"/>
    <w:rsid w:val="00450855"/>
    <w:rsid w:val="00463C39"/>
    <w:rsid w:val="00464E0E"/>
    <w:rsid w:val="00464E1F"/>
    <w:rsid w:val="0046630C"/>
    <w:rsid w:val="0047190C"/>
    <w:rsid w:val="004722EA"/>
    <w:rsid w:val="00474B44"/>
    <w:rsid w:val="00476B5F"/>
    <w:rsid w:val="00483B63"/>
    <w:rsid w:val="004867B1"/>
    <w:rsid w:val="0049062B"/>
    <w:rsid w:val="00497E60"/>
    <w:rsid w:val="004A0AEA"/>
    <w:rsid w:val="004A424E"/>
    <w:rsid w:val="004B22A0"/>
    <w:rsid w:val="004D00D4"/>
    <w:rsid w:val="004D20CF"/>
    <w:rsid w:val="004D5100"/>
    <w:rsid w:val="004E4024"/>
    <w:rsid w:val="004E4BCB"/>
    <w:rsid w:val="004E75C6"/>
    <w:rsid w:val="004E7A54"/>
    <w:rsid w:val="004F01D4"/>
    <w:rsid w:val="004F73F2"/>
    <w:rsid w:val="005002AD"/>
    <w:rsid w:val="0050306F"/>
    <w:rsid w:val="00505C74"/>
    <w:rsid w:val="0050764F"/>
    <w:rsid w:val="005076DE"/>
    <w:rsid w:val="00514DB7"/>
    <w:rsid w:val="00517ECA"/>
    <w:rsid w:val="00520A59"/>
    <w:rsid w:val="005215D4"/>
    <w:rsid w:val="00523728"/>
    <w:rsid w:val="0052447E"/>
    <w:rsid w:val="005278CF"/>
    <w:rsid w:val="0053000B"/>
    <w:rsid w:val="005304C6"/>
    <w:rsid w:val="00532C47"/>
    <w:rsid w:val="005444B5"/>
    <w:rsid w:val="00544FAE"/>
    <w:rsid w:val="0055166A"/>
    <w:rsid w:val="005607B5"/>
    <w:rsid w:val="00565757"/>
    <w:rsid w:val="005722BA"/>
    <w:rsid w:val="00572EDF"/>
    <w:rsid w:val="00573B61"/>
    <w:rsid w:val="005756C0"/>
    <w:rsid w:val="00575C7F"/>
    <w:rsid w:val="00577DAA"/>
    <w:rsid w:val="0058468E"/>
    <w:rsid w:val="005864F6"/>
    <w:rsid w:val="0059202E"/>
    <w:rsid w:val="00592A75"/>
    <w:rsid w:val="005959DB"/>
    <w:rsid w:val="005A613C"/>
    <w:rsid w:val="005B1988"/>
    <w:rsid w:val="005B2600"/>
    <w:rsid w:val="005C55DF"/>
    <w:rsid w:val="005C5DCA"/>
    <w:rsid w:val="005C7896"/>
    <w:rsid w:val="005D0A58"/>
    <w:rsid w:val="005D12E3"/>
    <w:rsid w:val="005D2A74"/>
    <w:rsid w:val="005D4F7F"/>
    <w:rsid w:val="005E14D0"/>
    <w:rsid w:val="005E21DD"/>
    <w:rsid w:val="005E39FC"/>
    <w:rsid w:val="005E4C42"/>
    <w:rsid w:val="005E4F39"/>
    <w:rsid w:val="005E7392"/>
    <w:rsid w:val="005F134F"/>
    <w:rsid w:val="005F4309"/>
    <w:rsid w:val="005F5153"/>
    <w:rsid w:val="005F56B0"/>
    <w:rsid w:val="00610678"/>
    <w:rsid w:val="006139D0"/>
    <w:rsid w:val="00620322"/>
    <w:rsid w:val="00620792"/>
    <w:rsid w:val="00620BE3"/>
    <w:rsid w:val="00620C08"/>
    <w:rsid w:val="006235CE"/>
    <w:rsid w:val="0062389A"/>
    <w:rsid w:val="006273AB"/>
    <w:rsid w:val="006306BE"/>
    <w:rsid w:val="006343FA"/>
    <w:rsid w:val="00646C8F"/>
    <w:rsid w:val="00647DFC"/>
    <w:rsid w:val="00650EF4"/>
    <w:rsid w:val="00651A3E"/>
    <w:rsid w:val="00654199"/>
    <w:rsid w:val="00654C1D"/>
    <w:rsid w:val="00660511"/>
    <w:rsid w:val="006708EC"/>
    <w:rsid w:val="00672953"/>
    <w:rsid w:val="006761D5"/>
    <w:rsid w:val="00676E08"/>
    <w:rsid w:val="00680D80"/>
    <w:rsid w:val="00682B0B"/>
    <w:rsid w:val="00684D30"/>
    <w:rsid w:val="00685C85"/>
    <w:rsid w:val="00693478"/>
    <w:rsid w:val="006937F2"/>
    <w:rsid w:val="00695E69"/>
    <w:rsid w:val="006960FB"/>
    <w:rsid w:val="00696A6F"/>
    <w:rsid w:val="0069745B"/>
    <w:rsid w:val="00697882"/>
    <w:rsid w:val="006A15C5"/>
    <w:rsid w:val="006A615B"/>
    <w:rsid w:val="006B006A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E5AD7"/>
    <w:rsid w:val="006F0A83"/>
    <w:rsid w:val="006F0B20"/>
    <w:rsid w:val="006F1737"/>
    <w:rsid w:val="006F25E8"/>
    <w:rsid w:val="006F56F8"/>
    <w:rsid w:val="0070111B"/>
    <w:rsid w:val="007023B9"/>
    <w:rsid w:val="00702CCC"/>
    <w:rsid w:val="0070697E"/>
    <w:rsid w:val="00715AA0"/>
    <w:rsid w:val="0071646D"/>
    <w:rsid w:val="0071651D"/>
    <w:rsid w:val="00716846"/>
    <w:rsid w:val="00720640"/>
    <w:rsid w:val="0072129D"/>
    <w:rsid w:val="007212FA"/>
    <w:rsid w:val="007219F3"/>
    <w:rsid w:val="00722E5B"/>
    <w:rsid w:val="007247E5"/>
    <w:rsid w:val="00725128"/>
    <w:rsid w:val="007351F6"/>
    <w:rsid w:val="00735DCC"/>
    <w:rsid w:val="00736A01"/>
    <w:rsid w:val="00743E62"/>
    <w:rsid w:val="0075078F"/>
    <w:rsid w:val="00754AFD"/>
    <w:rsid w:val="00756A48"/>
    <w:rsid w:val="007618EE"/>
    <w:rsid w:val="00766044"/>
    <w:rsid w:val="00771CEF"/>
    <w:rsid w:val="007740D4"/>
    <w:rsid w:val="00780253"/>
    <w:rsid w:val="00781D20"/>
    <w:rsid w:val="00787BB6"/>
    <w:rsid w:val="00787D49"/>
    <w:rsid w:val="007902F8"/>
    <w:rsid w:val="00795EB5"/>
    <w:rsid w:val="00796C84"/>
    <w:rsid w:val="00797D86"/>
    <w:rsid w:val="007A1595"/>
    <w:rsid w:val="007A4E08"/>
    <w:rsid w:val="007B0139"/>
    <w:rsid w:val="007B1BCC"/>
    <w:rsid w:val="007B214D"/>
    <w:rsid w:val="007B4D02"/>
    <w:rsid w:val="007C145B"/>
    <w:rsid w:val="007C5886"/>
    <w:rsid w:val="007C7510"/>
    <w:rsid w:val="007D01F8"/>
    <w:rsid w:val="007D1ACC"/>
    <w:rsid w:val="007D1FDE"/>
    <w:rsid w:val="007D2125"/>
    <w:rsid w:val="007D25D9"/>
    <w:rsid w:val="007D3426"/>
    <w:rsid w:val="007D53D3"/>
    <w:rsid w:val="007D7013"/>
    <w:rsid w:val="007D7903"/>
    <w:rsid w:val="007E6F4E"/>
    <w:rsid w:val="007F472C"/>
    <w:rsid w:val="007F7B2C"/>
    <w:rsid w:val="00800032"/>
    <w:rsid w:val="00802644"/>
    <w:rsid w:val="008030D8"/>
    <w:rsid w:val="00805AF8"/>
    <w:rsid w:val="00811F23"/>
    <w:rsid w:val="00814C6C"/>
    <w:rsid w:val="008156D5"/>
    <w:rsid w:val="00816311"/>
    <w:rsid w:val="008168D9"/>
    <w:rsid w:val="00820106"/>
    <w:rsid w:val="008238F7"/>
    <w:rsid w:val="00832114"/>
    <w:rsid w:val="008354EC"/>
    <w:rsid w:val="00837C66"/>
    <w:rsid w:val="008404E9"/>
    <w:rsid w:val="00841F45"/>
    <w:rsid w:val="008471CE"/>
    <w:rsid w:val="00853E9D"/>
    <w:rsid w:val="00855CB8"/>
    <w:rsid w:val="00857BF5"/>
    <w:rsid w:val="008602EE"/>
    <w:rsid w:val="00861871"/>
    <w:rsid w:val="00862B00"/>
    <w:rsid w:val="00866167"/>
    <w:rsid w:val="008707E1"/>
    <w:rsid w:val="008747FD"/>
    <w:rsid w:val="00875CAA"/>
    <w:rsid w:val="00876BB5"/>
    <w:rsid w:val="0088045F"/>
    <w:rsid w:val="008828F9"/>
    <w:rsid w:val="00882BC3"/>
    <w:rsid w:val="00890498"/>
    <w:rsid w:val="00890A86"/>
    <w:rsid w:val="008938D9"/>
    <w:rsid w:val="00895005"/>
    <w:rsid w:val="008A7409"/>
    <w:rsid w:val="008B301F"/>
    <w:rsid w:val="008C050D"/>
    <w:rsid w:val="008C1B58"/>
    <w:rsid w:val="008C2AD7"/>
    <w:rsid w:val="008C4E3C"/>
    <w:rsid w:val="008C5D3D"/>
    <w:rsid w:val="008C60BF"/>
    <w:rsid w:val="008D278F"/>
    <w:rsid w:val="008D297A"/>
    <w:rsid w:val="008D5966"/>
    <w:rsid w:val="008D722B"/>
    <w:rsid w:val="008D7399"/>
    <w:rsid w:val="008D7DC3"/>
    <w:rsid w:val="00904128"/>
    <w:rsid w:val="00906DE9"/>
    <w:rsid w:val="0091411B"/>
    <w:rsid w:val="00915069"/>
    <w:rsid w:val="00915667"/>
    <w:rsid w:val="00915AED"/>
    <w:rsid w:val="00916BF4"/>
    <w:rsid w:val="009205B4"/>
    <w:rsid w:val="00930BDF"/>
    <w:rsid w:val="0094547B"/>
    <w:rsid w:val="009467C7"/>
    <w:rsid w:val="00947952"/>
    <w:rsid w:val="00951CD6"/>
    <w:rsid w:val="00953042"/>
    <w:rsid w:val="00964EC1"/>
    <w:rsid w:val="00965263"/>
    <w:rsid w:val="009658DE"/>
    <w:rsid w:val="009703A4"/>
    <w:rsid w:val="00970E5B"/>
    <w:rsid w:val="00971C44"/>
    <w:rsid w:val="009756E3"/>
    <w:rsid w:val="00981A93"/>
    <w:rsid w:val="009911A3"/>
    <w:rsid w:val="00991826"/>
    <w:rsid w:val="00996140"/>
    <w:rsid w:val="009A6945"/>
    <w:rsid w:val="009A79E5"/>
    <w:rsid w:val="009A7F89"/>
    <w:rsid w:val="009B042F"/>
    <w:rsid w:val="009B1690"/>
    <w:rsid w:val="009B26AA"/>
    <w:rsid w:val="009B7BAD"/>
    <w:rsid w:val="009C0347"/>
    <w:rsid w:val="009C48AD"/>
    <w:rsid w:val="009D12BC"/>
    <w:rsid w:val="009D1D42"/>
    <w:rsid w:val="009D641B"/>
    <w:rsid w:val="009E0C42"/>
    <w:rsid w:val="009E112F"/>
    <w:rsid w:val="009E3EED"/>
    <w:rsid w:val="009E4B94"/>
    <w:rsid w:val="009E79E6"/>
    <w:rsid w:val="009F03A1"/>
    <w:rsid w:val="00A00912"/>
    <w:rsid w:val="00A020AC"/>
    <w:rsid w:val="00A04143"/>
    <w:rsid w:val="00A12882"/>
    <w:rsid w:val="00A14CCC"/>
    <w:rsid w:val="00A2723A"/>
    <w:rsid w:val="00A30AE6"/>
    <w:rsid w:val="00A33022"/>
    <w:rsid w:val="00A3475F"/>
    <w:rsid w:val="00A357FA"/>
    <w:rsid w:val="00A36B78"/>
    <w:rsid w:val="00A4646C"/>
    <w:rsid w:val="00A50CB2"/>
    <w:rsid w:val="00A5105D"/>
    <w:rsid w:val="00A662D9"/>
    <w:rsid w:val="00A67309"/>
    <w:rsid w:val="00A71313"/>
    <w:rsid w:val="00A719FE"/>
    <w:rsid w:val="00A728E1"/>
    <w:rsid w:val="00A72C5C"/>
    <w:rsid w:val="00A8272D"/>
    <w:rsid w:val="00A8742C"/>
    <w:rsid w:val="00A90288"/>
    <w:rsid w:val="00A915EF"/>
    <w:rsid w:val="00A92CD8"/>
    <w:rsid w:val="00A93CB6"/>
    <w:rsid w:val="00AB1695"/>
    <w:rsid w:val="00AB22E0"/>
    <w:rsid w:val="00AB32EC"/>
    <w:rsid w:val="00AB3B15"/>
    <w:rsid w:val="00AB54BC"/>
    <w:rsid w:val="00AB5A6B"/>
    <w:rsid w:val="00AB6949"/>
    <w:rsid w:val="00AC3B0E"/>
    <w:rsid w:val="00AC4E19"/>
    <w:rsid w:val="00AD0BD1"/>
    <w:rsid w:val="00AD3B50"/>
    <w:rsid w:val="00AD6935"/>
    <w:rsid w:val="00AD6E80"/>
    <w:rsid w:val="00AE03AA"/>
    <w:rsid w:val="00AE19C5"/>
    <w:rsid w:val="00AE44B1"/>
    <w:rsid w:val="00AE6661"/>
    <w:rsid w:val="00AF0EB0"/>
    <w:rsid w:val="00AF14DD"/>
    <w:rsid w:val="00AF17DF"/>
    <w:rsid w:val="00AF2168"/>
    <w:rsid w:val="00AF29F2"/>
    <w:rsid w:val="00AF44F7"/>
    <w:rsid w:val="00AF6E05"/>
    <w:rsid w:val="00AF71A9"/>
    <w:rsid w:val="00B0193F"/>
    <w:rsid w:val="00B020A2"/>
    <w:rsid w:val="00B05AEB"/>
    <w:rsid w:val="00B36681"/>
    <w:rsid w:val="00B44620"/>
    <w:rsid w:val="00B46973"/>
    <w:rsid w:val="00B51346"/>
    <w:rsid w:val="00B51F50"/>
    <w:rsid w:val="00B52A77"/>
    <w:rsid w:val="00B56EDF"/>
    <w:rsid w:val="00B570A0"/>
    <w:rsid w:val="00B6419B"/>
    <w:rsid w:val="00B65C95"/>
    <w:rsid w:val="00B65F3E"/>
    <w:rsid w:val="00B67CDA"/>
    <w:rsid w:val="00B751D9"/>
    <w:rsid w:val="00B75DAB"/>
    <w:rsid w:val="00B8372A"/>
    <w:rsid w:val="00B87635"/>
    <w:rsid w:val="00B900F8"/>
    <w:rsid w:val="00B95D10"/>
    <w:rsid w:val="00BA1071"/>
    <w:rsid w:val="00BA3ED0"/>
    <w:rsid w:val="00BA40DA"/>
    <w:rsid w:val="00BA5E00"/>
    <w:rsid w:val="00BA777A"/>
    <w:rsid w:val="00BB10C9"/>
    <w:rsid w:val="00BB421C"/>
    <w:rsid w:val="00BC0FB7"/>
    <w:rsid w:val="00BC5830"/>
    <w:rsid w:val="00BC5CFC"/>
    <w:rsid w:val="00BC7085"/>
    <w:rsid w:val="00BD06CC"/>
    <w:rsid w:val="00BD3E25"/>
    <w:rsid w:val="00BE0520"/>
    <w:rsid w:val="00BE0FCB"/>
    <w:rsid w:val="00BE245E"/>
    <w:rsid w:val="00BE352B"/>
    <w:rsid w:val="00BE36DB"/>
    <w:rsid w:val="00BE3B6B"/>
    <w:rsid w:val="00BE44B1"/>
    <w:rsid w:val="00BF040B"/>
    <w:rsid w:val="00BF0B0C"/>
    <w:rsid w:val="00BF2168"/>
    <w:rsid w:val="00BF43E1"/>
    <w:rsid w:val="00BF7C05"/>
    <w:rsid w:val="00C0063C"/>
    <w:rsid w:val="00C0476B"/>
    <w:rsid w:val="00C0571C"/>
    <w:rsid w:val="00C06ABF"/>
    <w:rsid w:val="00C101C0"/>
    <w:rsid w:val="00C20A43"/>
    <w:rsid w:val="00C224E1"/>
    <w:rsid w:val="00C2332C"/>
    <w:rsid w:val="00C312FC"/>
    <w:rsid w:val="00C348BE"/>
    <w:rsid w:val="00C435A8"/>
    <w:rsid w:val="00C44CB5"/>
    <w:rsid w:val="00C46FA9"/>
    <w:rsid w:val="00C515DB"/>
    <w:rsid w:val="00C525C9"/>
    <w:rsid w:val="00C53092"/>
    <w:rsid w:val="00C571AC"/>
    <w:rsid w:val="00C6614D"/>
    <w:rsid w:val="00C729E8"/>
    <w:rsid w:val="00C82FF8"/>
    <w:rsid w:val="00C84060"/>
    <w:rsid w:val="00C859B0"/>
    <w:rsid w:val="00C86E38"/>
    <w:rsid w:val="00C954ED"/>
    <w:rsid w:val="00CA0B90"/>
    <w:rsid w:val="00CA0C82"/>
    <w:rsid w:val="00CB0227"/>
    <w:rsid w:val="00CB057A"/>
    <w:rsid w:val="00CB0DAE"/>
    <w:rsid w:val="00CB2A2B"/>
    <w:rsid w:val="00CB3C39"/>
    <w:rsid w:val="00CC460D"/>
    <w:rsid w:val="00CC52F6"/>
    <w:rsid w:val="00CD46BD"/>
    <w:rsid w:val="00CE121D"/>
    <w:rsid w:val="00CE2C9A"/>
    <w:rsid w:val="00CE4EBC"/>
    <w:rsid w:val="00CE603A"/>
    <w:rsid w:val="00CF1124"/>
    <w:rsid w:val="00CF1F52"/>
    <w:rsid w:val="00D108E5"/>
    <w:rsid w:val="00D12688"/>
    <w:rsid w:val="00D14125"/>
    <w:rsid w:val="00D26690"/>
    <w:rsid w:val="00D276EC"/>
    <w:rsid w:val="00D31954"/>
    <w:rsid w:val="00D4508D"/>
    <w:rsid w:val="00D45A79"/>
    <w:rsid w:val="00D46A58"/>
    <w:rsid w:val="00D472F0"/>
    <w:rsid w:val="00D5352A"/>
    <w:rsid w:val="00D65445"/>
    <w:rsid w:val="00D656C1"/>
    <w:rsid w:val="00D71B6B"/>
    <w:rsid w:val="00D72140"/>
    <w:rsid w:val="00D7267A"/>
    <w:rsid w:val="00D754F4"/>
    <w:rsid w:val="00D800EB"/>
    <w:rsid w:val="00D903C8"/>
    <w:rsid w:val="00D90C24"/>
    <w:rsid w:val="00D92385"/>
    <w:rsid w:val="00D92EF8"/>
    <w:rsid w:val="00D9525B"/>
    <w:rsid w:val="00D969BD"/>
    <w:rsid w:val="00DA0536"/>
    <w:rsid w:val="00DA462D"/>
    <w:rsid w:val="00DA58BA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6657"/>
    <w:rsid w:val="00DE7303"/>
    <w:rsid w:val="00DE7FC5"/>
    <w:rsid w:val="00DF07C1"/>
    <w:rsid w:val="00DF2A74"/>
    <w:rsid w:val="00DF4148"/>
    <w:rsid w:val="00DF7140"/>
    <w:rsid w:val="00E0252E"/>
    <w:rsid w:val="00E145FD"/>
    <w:rsid w:val="00E1721C"/>
    <w:rsid w:val="00E21BCD"/>
    <w:rsid w:val="00E226BB"/>
    <w:rsid w:val="00E24DE0"/>
    <w:rsid w:val="00E31FDA"/>
    <w:rsid w:val="00E413C7"/>
    <w:rsid w:val="00E42F08"/>
    <w:rsid w:val="00E47DE8"/>
    <w:rsid w:val="00E5611A"/>
    <w:rsid w:val="00E62908"/>
    <w:rsid w:val="00E63654"/>
    <w:rsid w:val="00E640F5"/>
    <w:rsid w:val="00E7001F"/>
    <w:rsid w:val="00E726FA"/>
    <w:rsid w:val="00E72945"/>
    <w:rsid w:val="00E751B4"/>
    <w:rsid w:val="00E75F6D"/>
    <w:rsid w:val="00E822C2"/>
    <w:rsid w:val="00E83646"/>
    <w:rsid w:val="00E85216"/>
    <w:rsid w:val="00E86E12"/>
    <w:rsid w:val="00E879B9"/>
    <w:rsid w:val="00E92273"/>
    <w:rsid w:val="00E9589C"/>
    <w:rsid w:val="00E95BF7"/>
    <w:rsid w:val="00E96D6E"/>
    <w:rsid w:val="00EA0DAE"/>
    <w:rsid w:val="00EA0FD1"/>
    <w:rsid w:val="00EA751F"/>
    <w:rsid w:val="00EA75EC"/>
    <w:rsid w:val="00EB42B2"/>
    <w:rsid w:val="00EB6530"/>
    <w:rsid w:val="00EC0102"/>
    <w:rsid w:val="00EC153D"/>
    <w:rsid w:val="00EC6671"/>
    <w:rsid w:val="00ED583F"/>
    <w:rsid w:val="00EE0A49"/>
    <w:rsid w:val="00EE21A2"/>
    <w:rsid w:val="00EE6558"/>
    <w:rsid w:val="00EF1B54"/>
    <w:rsid w:val="00EF3498"/>
    <w:rsid w:val="00EF7403"/>
    <w:rsid w:val="00F02411"/>
    <w:rsid w:val="00F031A0"/>
    <w:rsid w:val="00F05798"/>
    <w:rsid w:val="00F116E2"/>
    <w:rsid w:val="00F12A7F"/>
    <w:rsid w:val="00F155B4"/>
    <w:rsid w:val="00F2037A"/>
    <w:rsid w:val="00F21855"/>
    <w:rsid w:val="00F26A6F"/>
    <w:rsid w:val="00F30B78"/>
    <w:rsid w:val="00F34A73"/>
    <w:rsid w:val="00F37426"/>
    <w:rsid w:val="00F413F8"/>
    <w:rsid w:val="00F4503D"/>
    <w:rsid w:val="00F50300"/>
    <w:rsid w:val="00F51B07"/>
    <w:rsid w:val="00F52316"/>
    <w:rsid w:val="00F5308D"/>
    <w:rsid w:val="00F65A77"/>
    <w:rsid w:val="00F65BEB"/>
    <w:rsid w:val="00F66EBD"/>
    <w:rsid w:val="00F805C0"/>
    <w:rsid w:val="00F862AD"/>
    <w:rsid w:val="00F86423"/>
    <w:rsid w:val="00F935C8"/>
    <w:rsid w:val="00F93F3D"/>
    <w:rsid w:val="00F93FFD"/>
    <w:rsid w:val="00F9752B"/>
    <w:rsid w:val="00F97B70"/>
    <w:rsid w:val="00FA0D6A"/>
    <w:rsid w:val="00FA3790"/>
    <w:rsid w:val="00FA5C86"/>
    <w:rsid w:val="00FB6A28"/>
    <w:rsid w:val="00FB6CB3"/>
    <w:rsid w:val="00FB77DC"/>
    <w:rsid w:val="00FC046A"/>
    <w:rsid w:val="00FC3B47"/>
    <w:rsid w:val="00FC3E5A"/>
    <w:rsid w:val="00FD67F9"/>
    <w:rsid w:val="00FD6ED9"/>
    <w:rsid w:val="00FE1D61"/>
    <w:rsid w:val="00FE1E53"/>
    <w:rsid w:val="00FE4C40"/>
    <w:rsid w:val="00FE7EBA"/>
    <w:rsid w:val="00FF0E1B"/>
    <w:rsid w:val="00FF7215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5" Type="http://schemas.openxmlformats.org/officeDocument/2006/relationships/endnotes" Target="end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24" Type="http://schemas.openxmlformats.org/officeDocument/2006/relationships/header" Target="header1.xml"/><Relationship Id="rId54" Type="http://schemas.openxmlformats.org/officeDocument/2006/relationships/image" Target="media/image26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527</Words>
  <Characters>25806</Characters>
  <Application>Microsoft Office Word</Application>
  <DocSecurity>0</DocSecurity>
  <Lines>215</Lines>
  <Paragraphs>60</Paragraphs>
  <ScaleCrop>false</ScaleCrop>
  <Company>Hewlett-Packard Company</Company>
  <LinksUpToDate>false</LinksUpToDate>
  <CharactersWithSpaces>30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6-04T19:46:00Z</dcterms:created>
  <dcterms:modified xsi:type="dcterms:W3CDTF">2021-06-04T19:46:00Z</dcterms:modified>
</cp:coreProperties>
</file>